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02F7D" w:rsidRDefault="00A02F7D"/>
    <w:p w:rsidR="00066E69" w:rsidRDefault="00066E69"/>
    <w:p w:rsidR="00066E69" w:rsidRDefault="00066E69"/>
    <w:p w:rsidR="00066E69" w:rsidRDefault="00066E69"/>
    <w:p w:rsidR="00066E69" w:rsidRDefault="00066E69"/>
    <w:p w:rsidR="00066E69" w:rsidRDefault="00066E69"/>
    <w:p w:rsidR="00066E69" w:rsidRDefault="00066E69"/>
    <w:p w:rsidR="00066E69" w:rsidRDefault="00066E69"/>
    <w:p w:rsidR="00066E69" w:rsidRDefault="00066E69"/>
    <w:p w:rsidR="00066E69" w:rsidRDefault="00066E69"/>
    <w:p w:rsidR="00066E69" w:rsidRDefault="00066E69"/>
    <w:p w:rsidR="00817B86" w:rsidRDefault="00817B86"/>
    <w:p w:rsidR="00066E69" w:rsidRDefault="00066E69"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EA63C4F" wp14:editId="5A648288">
                <wp:simplePos x="0" y="0"/>
                <wp:positionH relativeFrom="column">
                  <wp:posOffset>0</wp:posOffset>
                </wp:positionH>
                <wp:positionV relativeFrom="paragraph">
                  <wp:posOffset>8890</wp:posOffset>
                </wp:positionV>
                <wp:extent cx="6534150" cy="1828800"/>
                <wp:effectExtent l="57150" t="38100" r="76200" b="99695"/>
                <wp:wrapNone/>
                <wp:docPr id="3" name="Zone de text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534150" cy="1828800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1">
                          <a:schemeClr val="accent6"/>
                        </a:lnRef>
                        <a:fillRef idx="2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66E69" w:rsidRPr="00066E69" w:rsidRDefault="00066E69" w:rsidP="00066E69">
                            <w:pPr>
                              <w:jc w:val="center"/>
                              <w:rPr>
                                <w:b/>
                                <w:caps/>
                                <w:sz w:val="96"/>
                                <w:szCs w:val="96"/>
                                <w:rtl/>
                                <w:lang w:val="en-US" w:bidi="ar-DZ"/>
                                <w14:shadow w14:blurRad="50800" w14:dist="38100" w14:dir="27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reflection w14:blurRad="12700" w14:stA="50000" w14:stPos="0" w14:endA="0" w14:endPos="50000" w14:dist="5003" w14:dir="5400000" w14:fadeDir="5400000" w14:sx="100000" w14:sy="-100000" w14:kx="0" w14:ky="0" w14:algn="b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1">
                                          <w14:tint w14:val="75000"/>
                                          <w14:shade w14:val="75000"/>
                                          <w14:satMod w14:val="170000"/>
                                        </w14:schemeClr>
                                      </w14:gs>
                                      <w14:gs w14:pos="49000">
                                        <w14:schemeClr w14:val="accent1">
                                          <w14:tint w14:val="88000"/>
                                          <w14:shade w14:val="65000"/>
                                          <w14:satMod w14:val="172000"/>
                                        </w14:schemeClr>
                                      </w14:gs>
                                      <w14:gs w14:pos="50000">
                                        <w14:schemeClr w14:val="accent1">
                                          <w14:shade w14:val="65000"/>
                                          <w14:satMod w14:val="130000"/>
                                        </w14:schemeClr>
                                      </w14:gs>
                                      <w14:gs w14:pos="92000">
                                        <w14:schemeClr w14:val="accent1">
                                          <w14:shade w14:val="50000"/>
                                          <w14:satMod w14:val="120000"/>
                                        </w14:schemeClr>
                                      </w14:gs>
                                      <w14:gs w14:pos="100000">
                                        <w14:schemeClr w14:val="accent1">
                                          <w14:shade w14:val="48000"/>
                                          <w14:satMod w14:val="12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  <w14:props3d w14:extrusionH="0" w14:contourW="6350" w14:prstMaterial="metal">
                                  <w14:bevelT w14:w="127000" w14:h="31750" w14:prst="relaxedInset"/>
                                  <w14:contourClr>
                                    <w14:schemeClr w14:val="accent1">
                                      <w14:shade w14:val="75000"/>
                                    </w14:schemeClr>
                                  </w14:contourClr>
                                </w14:props3d>
                              </w:rPr>
                            </w:pPr>
                            <w:r w:rsidRPr="00066E69">
                              <w:rPr>
                                <w:rFonts w:hint="cs"/>
                                <w:b/>
                                <w:caps/>
                                <w:sz w:val="96"/>
                                <w:szCs w:val="96"/>
                                <w:rtl/>
                                <w:lang w:val="en-US" w:bidi="ar-DZ"/>
                                <w14:shadow w14:blurRad="50800" w14:dist="38100" w14:dir="27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reflection w14:blurRad="12700" w14:stA="50000" w14:stPos="0" w14:endA="0" w14:endPos="50000" w14:dist="5003" w14:dir="5400000" w14:fadeDir="5400000" w14:sx="100000" w14:sy="-100000" w14:kx="0" w14:ky="0" w14:algn="b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1">
                                          <w14:tint w14:val="75000"/>
                                          <w14:shade w14:val="75000"/>
                                          <w14:satMod w14:val="170000"/>
                                        </w14:schemeClr>
                                      </w14:gs>
                                      <w14:gs w14:pos="49000">
                                        <w14:schemeClr w14:val="accent1">
                                          <w14:tint w14:val="88000"/>
                                          <w14:shade w14:val="65000"/>
                                          <w14:satMod w14:val="172000"/>
                                        </w14:schemeClr>
                                      </w14:gs>
                                      <w14:gs w14:pos="50000">
                                        <w14:schemeClr w14:val="accent1">
                                          <w14:shade w14:val="65000"/>
                                          <w14:satMod w14:val="130000"/>
                                        </w14:schemeClr>
                                      </w14:gs>
                                      <w14:gs w14:pos="92000">
                                        <w14:schemeClr w14:val="accent1">
                                          <w14:shade w14:val="50000"/>
                                          <w14:satMod w14:val="120000"/>
                                        </w14:schemeClr>
                                      </w14:gs>
                                      <w14:gs w14:pos="100000">
                                        <w14:schemeClr w14:val="accent1">
                                          <w14:shade w14:val="48000"/>
                                          <w14:satMod w14:val="12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  <w14:props3d w14:extrusionH="0" w14:contourW="6350" w14:prstMaterial="metal">
                                  <w14:bevelT w14:w="127000" w14:h="31750" w14:prst="relaxedInset"/>
                                  <w14:contourClr>
                                    <w14:schemeClr w14:val="accent1">
                                      <w14:shade w14:val="75000"/>
                                    </w14:schemeClr>
                                  </w14:contourClr>
                                </w14:props3d>
                              </w:rPr>
                              <w:t>الأستاذ محمد علي خياري</w:t>
                            </w:r>
                          </w:p>
                          <w:p w:rsidR="00066E69" w:rsidRPr="00066E69" w:rsidRDefault="00066E69" w:rsidP="00066E69">
                            <w:pPr>
                              <w:jc w:val="center"/>
                              <w:rPr>
                                <w:b/>
                                <w:caps/>
                                <w:sz w:val="96"/>
                                <w:szCs w:val="96"/>
                                <w:rtl/>
                                <w:lang w:val="en-US" w:bidi="ar-DZ"/>
                                <w14:shadow w14:blurRad="50800" w14:dist="38100" w14:dir="27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reflection w14:blurRad="12700" w14:stA="50000" w14:stPos="0" w14:endA="0" w14:endPos="50000" w14:dist="5003" w14:dir="5400000" w14:fadeDir="5400000" w14:sx="100000" w14:sy="-100000" w14:kx="0" w14:ky="0" w14:algn="b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1">
                                          <w14:tint w14:val="75000"/>
                                          <w14:shade w14:val="75000"/>
                                          <w14:satMod w14:val="170000"/>
                                        </w14:schemeClr>
                                      </w14:gs>
                                      <w14:gs w14:pos="49000">
                                        <w14:schemeClr w14:val="accent1">
                                          <w14:tint w14:val="88000"/>
                                          <w14:shade w14:val="65000"/>
                                          <w14:satMod w14:val="172000"/>
                                        </w14:schemeClr>
                                      </w14:gs>
                                      <w14:gs w14:pos="50000">
                                        <w14:schemeClr w14:val="accent1">
                                          <w14:shade w14:val="65000"/>
                                          <w14:satMod w14:val="130000"/>
                                        </w14:schemeClr>
                                      </w14:gs>
                                      <w14:gs w14:pos="92000">
                                        <w14:schemeClr w14:val="accent1">
                                          <w14:shade w14:val="50000"/>
                                          <w14:satMod w14:val="120000"/>
                                        </w14:schemeClr>
                                      </w14:gs>
                                      <w14:gs w14:pos="100000">
                                        <w14:schemeClr w14:val="accent1">
                                          <w14:shade w14:val="48000"/>
                                          <w14:satMod w14:val="12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  <w14:props3d w14:extrusionH="0" w14:contourW="6350" w14:prstMaterial="metal">
                                  <w14:bevelT w14:w="127000" w14:h="31750" w14:prst="relaxedInset"/>
                                  <w14:contourClr>
                                    <w14:schemeClr w14:val="accent1">
                                      <w14:shade w14:val="75000"/>
                                    </w14:schemeClr>
                                  </w14:contourClr>
                                </w14:props3d>
                              </w:rPr>
                            </w:pPr>
                            <w:r w:rsidRPr="00066E69">
                              <w:rPr>
                                <w:rFonts w:hint="cs"/>
                                <w:b/>
                                <w:caps/>
                                <w:sz w:val="96"/>
                                <w:szCs w:val="96"/>
                                <w:rtl/>
                                <w:lang w:val="en-US" w:bidi="ar-DZ"/>
                                <w14:shadow w14:blurRad="50800" w14:dist="38100" w14:dir="27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reflection w14:blurRad="12700" w14:stA="50000" w14:stPos="0" w14:endA="0" w14:endPos="50000" w14:dist="5003" w14:dir="5400000" w14:fadeDir="5400000" w14:sx="100000" w14:sy="-100000" w14:kx="0" w14:ky="0" w14:algn="b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1">
                                          <w14:tint w14:val="75000"/>
                                          <w14:shade w14:val="75000"/>
                                          <w14:satMod w14:val="170000"/>
                                        </w14:schemeClr>
                                      </w14:gs>
                                      <w14:gs w14:pos="49000">
                                        <w14:schemeClr w14:val="accent1">
                                          <w14:tint w14:val="88000"/>
                                          <w14:shade w14:val="65000"/>
                                          <w14:satMod w14:val="172000"/>
                                        </w14:schemeClr>
                                      </w14:gs>
                                      <w14:gs w14:pos="50000">
                                        <w14:schemeClr w14:val="accent1">
                                          <w14:shade w14:val="65000"/>
                                          <w14:satMod w14:val="130000"/>
                                        </w14:schemeClr>
                                      </w14:gs>
                                      <w14:gs w14:pos="92000">
                                        <w14:schemeClr w14:val="accent1">
                                          <w14:shade w14:val="50000"/>
                                          <w14:satMod w14:val="120000"/>
                                        </w14:schemeClr>
                                      </w14:gs>
                                      <w14:gs w14:pos="100000">
                                        <w14:schemeClr w14:val="accent1">
                                          <w14:shade w14:val="48000"/>
                                          <w14:satMod w14:val="12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  <w14:props3d w14:extrusionH="0" w14:contourW="6350" w14:prstMaterial="metal">
                                  <w14:bevelT w14:w="127000" w14:h="31750" w14:prst="relaxedInset"/>
                                  <w14:contourClr>
                                    <w14:schemeClr w14:val="accent1">
                                      <w14:shade w14:val="75000"/>
                                    </w14:schemeClr>
                                  </w14:contourClr>
                                </w14:props3d>
                              </w:rPr>
                              <w:t>مؤسسة تاغريبت الدراجي</w:t>
                            </w:r>
                          </w:p>
                          <w:p w:rsidR="00066E69" w:rsidRPr="00066E69" w:rsidRDefault="00066E69" w:rsidP="00066E69">
                            <w:pPr>
                              <w:jc w:val="center"/>
                              <w:rPr>
                                <w:b/>
                                <w:sz w:val="72"/>
                                <w:szCs w:val="72"/>
                                <w:rtl/>
                                <w:lang w:val="en-US" w:bidi="ar-DZ"/>
                                <w14:shadow w14:blurRad="50800" w14:dist="0" w14:dir="0" w14:sx="100000" w14:sy="100000" w14:kx="0" w14:ky="0" w14:algn="tl">
                                  <w14:srgbClr w14:val="000000"/>
                                </w14:shadow>
                                <w14:textOutline w14:w="1778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miter w14:lim="0"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rgbClr w14:val="000000">
                                          <w14:tint w14:val="92000"/>
                                          <w14:shade w14:val="100000"/>
                                          <w14:satMod w14:val="150000"/>
                                        </w14:srgbClr>
                                      </w14:gs>
                                      <w14:gs w14:pos="49000">
                                        <w14:srgbClr w14:val="000000">
                                          <w14:tint w14:val="89000"/>
                                          <w14:shade w14:val="90000"/>
                                          <w14:satMod w14:val="150000"/>
                                        </w14:srgbClr>
                                      </w14:gs>
                                      <w14:gs w14:pos="50000">
                                        <w14:srgbClr w14:val="000000">
                                          <w14:tint w14:val="100000"/>
                                          <w14:shade w14:val="75000"/>
                                          <w14:satMod w14:val="150000"/>
                                        </w14:srgbClr>
                                      </w14:gs>
                                      <w14:gs w14:pos="95000">
                                        <w14:srgbClr w14:val="000000">
                                          <w14:shade w14:val="47000"/>
                                          <w14:satMod w14:val="150000"/>
                                        </w14:srgbClr>
                                      </w14:gs>
                                      <w14:gs w14:pos="100000">
                                        <w14:srgbClr w14:val="000000">
                                          <w14:shade w14:val="39000"/>
                                          <w14:satMod w14:val="150000"/>
                                        </w14:srgb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</w:pPr>
                            <w:r w:rsidRPr="00066E69">
                              <w:rPr>
                                <w:rFonts w:hint="cs"/>
                                <w:b/>
                                <w:caps/>
                                <w:sz w:val="96"/>
                                <w:szCs w:val="96"/>
                                <w:rtl/>
                                <w:lang w:val="en-US" w:bidi="ar-DZ"/>
                                <w14:shadow w14:blurRad="50800" w14:dist="38100" w14:dir="27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reflection w14:blurRad="12700" w14:stA="50000" w14:stPos="0" w14:endA="0" w14:endPos="50000" w14:dist="5003" w14:dir="5400000" w14:fadeDir="5400000" w14:sx="100000" w14:sy="-100000" w14:kx="0" w14:ky="0" w14:algn="b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1">
                                          <w14:tint w14:val="75000"/>
                                          <w14:shade w14:val="75000"/>
                                          <w14:satMod w14:val="170000"/>
                                        </w14:schemeClr>
                                      </w14:gs>
                                      <w14:gs w14:pos="49000">
                                        <w14:schemeClr w14:val="accent1">
                                          <w14:tint w14:val="88000"/>
                                          <w14:shade w14:val="65000"/>
                                          <w14:satMod w14:val="172000"/>
                                        </w14:schemeClr>
                                      </w14:gs>
                                      <w14:gs w14:pos="50000">
                                        <w14:schemeClr w14:val="accent1">
                                          <w14:shade w14:val="65000"/>
                                          <w14:satMod w14:val="130000"/>
                                        </w14:schemeClr>
                                      </w14:gs>
                                      <w14:gs w14:pos="92000">
                                        <w14:schemeClr w14:val="accent1">
                                          <w14:shade w14:val="50000"/>
                                          <w14:satMod w14:val="120000"/>
                                        </w14:schemeClr>
                                      </w14:gs>
                                      <w14:gs w14:pos="100000">
                                        <w14:schemeClr w14:val="accent1">
                                          <w14:shade w14:val="48000"/>
                                          <w14:satMod w14:val="12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  <w14:props3d w14:extrusionH="0" w14:contourW="6350" w14:prstMaterial="metal">
                                  <w14:bevelT w14:w="127000" w14:h="31750" w14:prst="relaxedInset"/>
                                  <w14:contourClr>
                                    <w14:schemeClr w14:val="accent1">
                                      <w14:shade w14:val="75000"/>
                                    </w14:schemeClr>
                                  </w14:contourClr>
                                </w14:props3d>
                              </w:rPr>
                              <w:t>عين ببوش - أم البواقي -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4EA63C4F" id="_x0000_t202" coordsize="21600,21600" o:spt="202" path="m,l,21600r21600,l21600,xe">
                <v:stroke joinstyle="miter"/>
                <v:path gradientshapeok="t" o:connecttype="rect"/>
              </v:shapetype>
              <v:shape id="Zone de texte 3" o:spid="_x0000_s1026" type="#_x0000_t202" style="position:absolute;margin-left:0;margin-top:.7pt;width:514.5pt;height:2in;z-index:251661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" fillcolor="#fbcaa2 [1625]" strokecolor="#f68c36 [3049]">
                <v:fill color2="#fdefe3 [505]" rotate="t" angle="180" colors="0 #ffbe86;22938f #ffd0aa;1 #ffebdb" focus="100%" type="gradient"/>
                <v:shadow on="t" color="black" opacity="24903f" origin=",.5" offset="0,.55556mm"/>
                <v:textbox style="mso-fit-shape-to-text:t">
                  <w:txbxContent>
                    <w:p w:rsidR="00066E69" w:rsidRPr="00066E69" w:rsidRDefault="00066E69" w:rsidP="00066E69">
                      <w:pPr>
                        <w:jc w:val="center"/>
                        <w:rPr>
                          <w:b/>
                          <w:caps/>
                          <w:sz w:val="96"/>
                          <w:szCs w:val="96"/>
                          <w:rtl/>
                          <w:lang w:val="en-US" w:bidi="ar-DZ"/>
                          <w14:shadow w14:blurRad="50800" w14:dist="38100" w14:dir="27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reflection w14:blurRad="12700" w14:stA="50000" w14:stPos="0" w14:endA="0" w14:endPos="50000" w14:dist="5003" w14:dir="5400000" w14:fadeDir="5400000" w14:sx="100000" w14:sy="-100000" w14:kx="0" w14:ky="0" w14:algn="b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chemeClr w14:val="accent1">
                                    <w14:tint w14:val="75000"/>
                                    <w14:shade w14:val="75000"/>
                                    <w14:satMod w14:val="170000"/>
                                  </w14:schemeClr>
                                </w14:gs>
                                <w14:gs w14:pos="49000">
                                  <w14:schemeClr w14:val="accent1">
                                    <w14:tint w14:val="88000"/>
                                    <w14:shade w14:val="65000"/>
                                    <w14:satMod w14:val="172000"/>
                                  </w14:schemeClr>
                                </w14:gs>
                                <w14:gs w14:pos="50000">
                                  <w14:schemeClr w14:val="accent1">
                                    <w14:shade w14:val="65000"/>
                                    <w14:satMod w14:val="130000"/>
                                  </w14:schemeClr>
                                </w14:gs>
                                <w14:gs w14:pos="92000">
                                  <w14:schemeClr w14:val="accent1">
                                    <w14:shade w14:val="50000"/>
                                    <w14:satMod w14:val="120000"/>
                                  </w14:schemeClr>
                                </w14:gs>
                                <w14:gs w14:pos="100000">
                                  <w14:schemeClr w14:val="accent1">
                                    <w14:shade w14:val="48000"/>
                                    <w14:satMod w14:val="120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  <w14:props3d w14:extrusionH="0" w14:contourW="6350" w14:prstMaterial="metal">
                            <w14:bevelT w14:w="127000" w14:h="31750" w14:prst="relaxedInset"/>
                            <w14:contourClr>
                              <w14:schemeClr w14:val="accent1">
                                <w14:shade w14:val="75000"/>
                              </w14:schemeClr>
                            </w14:contourClr>
                          </w14:props3d>
                        </w:rPr>
                      </w:pPr>
                      <w:r w:rsidRPr="00066E69">
                        <w:rPr>
                          <w:rFonts w:hint="cs"/>
                          <w:b/>
                          <w:caps/>
                          <w:sz w:val="96"/>
                          <w:szCs w:val="96"/>
                          <w:rtl/>
                          <w:lang w:val="en-US" w:bidi="ar-DZ"/>
                          <w14:shadow w14:blurRad="50800" w14:dist="38100" w14:dir="27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reflection w14:blurRad="12700" w14:stA="50000" w14:stPos="0" w14:endA="0" w14:endPos="50000" w14:dist="5003" w14:dir="5400000" w14:fadeDir="5400000" w14:sx="100000" w14:sy="-100000" w14:kx="0" w14:ky="0" w14:algn="b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chemeClr w14:val="accent1">
                                    <w14:tint w14:val="75000"/>
                                    <w14:shade w14:val="75000"/>
                                    <w14:satMod w14:val="170000"/>
                                  </w14:schemeClr>
                                </w14:gs>
                                <w14:gs w14:pos="49000">
                                  <w14:schemeClr w14:val="accent1">
                                    <w14:tint w14:val="88000"/>
                                    <w14:shade w14:val="65000"/>
                                    <w14:satMod w14:val="172000"/>
                                  </w14:schemeClr>
                                </w14:gs>
                                <w14:gs w14:pos="50000">
                                  <w14:schemeClr w14:val="accent1">
                                    <w14:shade w14:val="65000"/>
                                    <w14:satMod w14:val="130000"/>
                                  </w14:schemeClr>
                                </w14:gs>
                                <w14:gs w14:pos="92000">
                                  <w14:schemeClr w14:val="accent1">
                                    <w14:shade w14:val="50000"/>
                                    <w14:satMod w14:val="120000"/>
                                  </w14:schemeClr>
                                </w14:gs>
                                <w14:gs w14:pos="100000">
                                  <w14:schemeClr w14:val="accent1">
                                    <w14:shade w14:val="48000"/>
                                    <w14:satMod w14:val="120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  <w14:props3d w14:extrusionH="0" w14:contourW="6350" w14:prstMaterial="metal">
                            <w14:bevelT w14:w="127000" w14:h="31750" w14:prst="relaxedInset"/>
                            <w14:contourClr>
                              <w14:schemeClr w14:val="accent1">
                                <w14:shade w14:val="75000"/>
                              </w14:schemeClr>
                            </w14:contourClr>
                          </w14:props3d>
                        </w:rPr>
                        <w:t>الأستاذ محمد علي خياري</w:t>
                      </w:r>
                    </w:p>
                    <w:p w:rsidR="00066E69" w:rsidRPr="00066E69" w:rsidRDefault="00066E69" w:rsidP="00066E69">
                      <w:pPr>
                        <w:jc w:val="center"/>
                        <w:rPr>
                          <w:b/>
                          <w:caps/>
                          <w:sz w:val="96"/>
                          <w:szCs w:val="96"/>
                          <w:rtl/>
                          <w:lang w:val="en-US" w:bidi="ar-DZ"/>
                          <w14:shadow w14:blurRad="50800" w14:dist="38100" w14:dir="27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reflection w14:blurRad="12700" w14:stA="50000" w14:stPos="0" w14:endA="0" w14:endPos="50000" w14:dist="5003" w14:dir="5400000" w14:fadeDir="5400000" w14:sx="100000" w14:sy="-100000" w14:kx="0" w14:ky="0" w14:algn="b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chemeClr w14:val="accent1">
                                    <w14:tint w14:val="75000"/>
                                    <w14:shade w14:val="75000"/>
                                    <w14:satMod w14:val="170000"/>
                                  </w14:schemeClr>
                                </w14:gs>
                                <w14:gs w14:pos="49000">
                                  <w14:schemeClr w14:val="accent1">
                                    <w14:tint w14:val="88000"/>
                                    <w14:shade w14:val="65000"/>
                                    <w14:satMod w14:val="172000"/>
                                  </w14:schemeClr>
                                </w14:gs>
                                <w14:gs w14:pos="50000">
                                  <w14:schemeClr w14:val="accent1">
                                    <w14:shade w14:val="65000"/>
                                    <w14:satMod w14:val="130000"/>
                                  </w14:schemeClr>
                                </w14:gs>
                                <w14:gs w14:pos="92000">
                                  <w14:schemeClr w14:val="accent1">
                                    <w14:shade w14:val="50000"/>
                                    <w14:satMod w14:val="120000"/>
                                  </w14:schemeClr>
                                </w14:gs>
                                <w14:gs w14:pos="100000">
                                  <w14:schemeClr w14:val="accent1">
                                    <w14:shade w14:val="48000"/>
                                    <w14:satMod w14:val="120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  <w14:props3d w14:extrusionH="0" w14:contourW="6350" w14:prstMaterial="metal">
                            <w14:bevelT w14:w="127000" w14:h="31750" w14:prst="relaxedInset"/>
                            <w14:contourClr>
                              <w14:schemeClr w14:val="accent1">
                                <w14:shade w14:val="75000"/>
                              </w14:schemeClr>
                            </w14:contourClr>
                          </w14:props3d>
                        </w:rPr>
                      </w:pPr>
                      <w:r w:rsidRPr="00066E69">
                        <w:rPr>
                          <w:rFonts w:hint="cs"/>
                          <w:b/>
                          <w:caps/>
                          <w:sz w:val="96"/>
                          <w:szCs w:val="96"/>
                          <w:rtl/>
                          <w:lang w:val="en-US" w:bidi="ar-DZ"/>
                          <w14:shadow w14:blurRad="50800" w14:dist="38100" w14:dir="27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reflection w14:blurRad="12700" w14:stA="50000" w14:stPos="0" w14:endA="0" w14:endPos="50000" w14:dist="5003" w14:dir="5400000" w14:fadeDir="5400000" w14:sx="100000" w14:sy="-100000" w14:kx="0" w14:ky="0" w14:algn="b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chemeClr w14:val="accent1">
                                    <w14:tint w14:val="75000"/>
                                    <w14:shade w14:val="75000"/>
                                    <w14:satMod w14:val="170000"/>
                                  </w14:schemeClr>
                                </w14:gs>
                                <w14:gs w14:pos="49000">
                                  <w14:schemeClr w14:val="accent1">
                                    <w14:tint w14:val="88000"/>
                                    <w14:shade w14:val="65000"/>
                                    <w14:satMod w14:val="172000"/>
                                  </w14:schemeClr>
                                </w14:gs>
                                <w14:gs w14:pos="50000">
                                  <w14:schemeClr w14:val="accent1">
                                    <w14:shade w14:val="65000"/>
                                    <w14:satMod w14:val="130000"/>
                                  </w14:schemeClr>
                                </w14:gs>
                                <w14:gs w14:pos="92000">
                                  <w14:schemeClr w14:val="accent1">
                                    <w14:shade w14:val="50000"/>
                                    <w14:satMod w14:val="120000"/>
                                  </w14:schemeClr>
                                </w14:gs>
                                <w14:gs w14:pos="100000">
                                  <w14:schemeClr w14:val="accent1">
                                    <w14:shade w14:val="48000"/>
                                    <w14:satMod w14:val="120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  <w14:props3d w14:extrusionH="0" w14:contourW="6350" w14:prstMaterial="metal">
                            <w14:bevelT w14:w="127000" w14:h="31750" w14:prst="relaxedInset"/>
                            <w14:contourClr>
                              <w14:schemeClr w14:val="accent1">
                                <w14:shade w14:val="75000"/>
                              </w14:schemeClr>
                            </w14:contourClr>
                          </w14:props3d>
                        </w:rPr>
                        <w:t>مؤسسة تاغريبت الدراجي</w:t>
                      </w:r>
                    </w:p>
                    <w:p w:rsidR="00066E69" w:rsidRPr="00066E69" w:rsidRDefault="00066E69" w:rsidP="00066E69">
                      <w:pPr>
                        <w:jc w:val="center"/>
                        <w:rPr>
                          <w:b/>
                          <w:sz w:val="72"/>
                          <w:szCs w:val="72"/>
                          <w:rtl/>
                          <w:lang w:val="en-US" w:bidi="ar-DZ"/>
                          <w14:shadow w14:blurRad="50800" w14:dist="0" w14:dir="0" w14:sx="100000" w14:sy="100000" w14:kx="0" w14:ky="0" w14:algn="tl">
                            <w14:srgbClr w14:val="000000"/>
                          </w14:shadow>
                          <w14:textOutline w14:w="1778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miter w14:lim="0"/>
                          </w14:textOutline>
                          <w14:textFill>
                            <w14:gradFill>
                              <w14:gsLst>
                                <w14:gs w14:pos="0">
                                  <w14:srgbClr w14:val="000000">
                                    <w14:tint w14:val="92000"/>
                                    <w14:shade w14:val="100000"/>
                                    <w14:satMod w14:val="150000"/>
                                  </w14:srgbClr>
                                </w14:gs>
                                <w14:gs w14:pos="49000">
                                  <w14:srgbClr w14:val="000000">
                                    <w14:tint w14:val="89000"/>
                                    <w14:shade w14:val="90000"/>
                                    <w14:satMod w14:val="150000"/>
                                  </w14:srgbClr>
                                </w14:gs>
                                <w14:gs w14:pos="50000">
                                  <w14:srgbClr w14:val="000000">
                                    <w14:tint w14:val="100000"/>
                                    <w14:shade w14:val="75000"/>
                                    <w14:satMod w14:val="150000"/>
                                  </w14:srgbClr>
                                </w14:gs>
                                <w14:gs w14:pos="95000">
                                  <w14:srgbClr w14:val="000000">
                                    <w14:shade w14:val="47000"/>
                                    <w14:satMod w14:val="150000"/>
                                  </w14:srgbClr>
                                </w14:gs>
                                <w14:gs w14:pos="100000">
                                  <w14:srgbClr w14:val="000000">
                                    <w14:shade w14:val="39000"/>
                                    <w14:satMod w14:val="150000"/>
                                  </w14:srgb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</w:pPr>
                      <w:r w:rsidRPr="00066E69">
                        <w:rPr>
                          <w:rFonts w:hint="cs"/>
                          <w:b/>
                          <w:caps/>
                          <w:sz w:val="96"/>
                          <w:szCs w:val="96"/>
                          <w:rtl/>
                          <w:lang w:val="en-US" w:bidi="ar-DZ"/>
                          <w14:shadow w14:blurRad="50800" w14:dist="38100" w14:dir="27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reflection w14:blurRad="12700" w14:stA="50000" w14:stPos="0" w14:endA="0" w14:endPos="50000" w14:dist="5003" w14:dir="5400000" w14:fadeDir="5400000" w14:sx="100000" w14:sy="-100000" w14:kx="0" w14:ky="0" w14:algn="b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chemeClr w14:val="accent1">
                                    <w14:tint w14:val="75000"/>
                                    <w14:shade w14:val="75000"/>
                                    <w14:satMod w14:val="170000"/>
                                  </w14:schemeClr>
                                </w14:gs>
                                <w14:gs w14:pos="49000">
                                  <w14:schemeClr w14:val="accent1">
                                    <w14:tint w14:val="88000"/>
                                    <w14:shade w14:val="65000"/>
                                    <w14:satMod w14:val="172000"/>
                                  </w14:schemeClr>
                                </w14:gs>
                                <w14:gs w14:pos="50000">
                                  <w14:schemeClr w14:val="accent1">
                                    <w14:shade w14:val="65000"/>
                                    <w14:satMod w14:val="130000"/>
                                  </w14:schemeClr>
                                </w14:gs>
                                <w14:gs w14:pos="92000">
                                  <w14:schemeClr w14:val="accent1">
                                    <w14:shade w14:val="50000"/>
                                    <w14:satMod w14:val="120000"/>
                                  </w14:schemeClr>
                                </w14:gs>
                                <w14:gs w14:pos="100000">
                                  <w14:schemeClr w14:val="accent1">
                                    <w14:shade w14:val="48000"/>
                                    <w14:satMod w14:val="120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  <w14:props3d w14:extrusionH="0" w14:contourW="6350" w14:prstMaterial="metal">
                            <w14:bevelT w14:w="127000" w14:h="31750" w14:prst="relaxedInset"/>
                            <w14:contourClr>
                              <w14:schemeClr w14:val="accent1">
                                <w14:shade w14:val="75000"/>
                              </w14:schemeClr>
                            </w14:contourClr>
                          </w14:props3d>
                        </w:rPr>
                        <w:t>عين ببوش - أم البواقي -</w:t>
                      </w:r>
                    </w:p>
                  </w:txbxContent>
                </v:textbox>
              </v:shape>
            </w:pict>
          </mc:Fallback>
        </mc:AlternateContent>
      </w:r>
    </w:p>
    <w:p w:rsidR="00066E69" w:rsidRDefault="00066E69"/>
    <w:p w:rsidR="00066E69" w:rsidRDefault="00066E69"/>
    <w:p w:rsidR="00066E69" w:rsidRDefault="00066E69"/>
    <w:p w:rsidR="00066E69" w:rsidRDefault="00066E69"/>
    <w:p w:rsidR="00066E69" w:rsidRDefault="00066E69"/>
    <w:p w:rsidR="00066E69" w:rsidRDefault="00066E69"/>
    <w:p w:rsidR="00066E69" w:rsidRDefault="00066E69"/>
    <w:p w:rsidR="00066E69" w:rsidRDefault="00066E69"/>
    <w:p w:rsidR="00066E69" w:rsidRDefault="00066E69"/>
    <w:p w:rsidR="00066E69" w:rsidRDefault="00066E69"/>
    <w:p w:rsidR="00066E69" w:rsidRDefault="00066E69"/>
    <w:p w:rsidR="00066E69" w:rsidRDefault="00066E69"/>
    <w:p w:rsidR="00066E69" w:rsidRDefault="00066E69"/>
    <w:p w:rsidR="00066E69" w:rsidRDefault="00066E69"/>
    <w:p w:rsidR="00066E69" w:rsidRDefault="00066E69"/>
    <w:p w:rsidR="00066E69" w:rsidRDefault="00066E69"/>
    <w:p w:rsidR="00066E69" w:rsidRDefault="00066E69"/>
    <w:p w:rsidR="00066E69" w:rsidRDefault="00066E69"/>
    <w:p w:rsidR="00066E69" w:rsidRDefault="00066E69"/>
    <w:p w:rsidR="00817B86" w:rsidRDefault="00817B86"/>
    <w:p w:rsidR="00817B86" w:rsidRDefault="00817B86">
      <w:pPr>
        <w:rPr>
          <w:rtl/>
        </w:rPr>
      </w:pPr>
    </w:p>
    <w:p w:rsidR="00817B86" w:rsidRDefault="00817B86">
      <w:pPr>
        <w:rPr>
          <w:rtl/>
        </w:rPr>
      </w:pPr>
    </w:p>
    <w:p w:rsidR="00817B86" w:rsidRDefault="00817B86">
      <w:pPr>
        <w:rPr>
          <w:rtl/>
        </w:rPr>
      </w:pPr>
    </w:p>
    <w:p w:rsidR="00817B86" w:rsidRDefault="00817B86"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0A44DCF" wp14:editId="5A49B45F">
                <wp:simplePos x="0" y="0"/>
                <wp:positionH relativeFrom="column">
                  <wp:posOffset>293370</wp:posOffset>
                </wp:positionH>
                <wp:positionV relativeFrom="paragraph">
                  <wp:posOffset>608330</wp:posOffset>
                </wp:positionV>
                <wp:extent cx="6226175" cy="4168775"/>
                <wp:effectExtent l="0" t="0" r="0" b="3175"/>
                <wp:wrapSquare wrapText="bothSides"/>
                <wp:docPr id="1" name="Zone de text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226175" cy="4168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066E69" w:rsidRDefault="00066E69" w:rsidP="00817B86">
                            <w:pPr>
                              <w:jc w:val="center"/>
                              <w:rPr>
                                <w:b/>
                                <w:color w:val="F79646" w:themeColor="accent6"/>
                                <w:spacing w:val="10"/>
                                <w:sz w:val="240"/>
                                <w:szCs w:val="240"/>
                                <w:rtl/>
                                <w:lang w:val="en-US" w:bidi="ar-DZ"/>
                                <w14:shadow w14:blurRad="76200" w14:dist="50800" w14:dir="5400000" w14:sx="100000" w14:sy="100000" w14:kx="0" w14:ky="0" w14:algn="tl">
                                  <w14:srgbClr w14:val="000000">
                                    <w14:alpha w14:val="35000"/>
                                  </w14:srgbClr>
                                </w14:shadow>
                                <w14:textOutline w14:w="1143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25000">
                                        <w14:schemeClr w14:val="accent2">
                                          <w14:satMod w14:val="155000"/>
                                        </w14:schemeClr>
                                      </w14:gs>
                                      <w14:gs w14:pos="100000">
                                        <w14:schemeClr w14:val="accent2">
                                          <w14:shade w14:val="45000"/>
                                          <w14:satMod w14:val="165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  <w14:props3d w14:extrusionH="0" w14:contourW="25400" w14:prstMaterial="matte">
                                  <w14:bevelT w14:w="25400" w14:h="55880" w14:prst="artDeco"/>
                                  <w14:contourClr>
                                    <w14:schemeClr w14:val="accent2">
                                      <w14:tint w14:val="20000"/>
                                    </w14:schemeClr>
                                  </w14:contourClr>
                                </w14:props3d>
                              </w:rPr>
                            </w:pPr>
                            <w:r w:rsidRPr="00817B86">
                              <w:rPr>
                                <w:rFonts w:hint="cs"/>
                                <w:b/>
                                <w:color w:val="F79646" w:themeColor="accent6"/>
                                <w:spacing w:val="10"/>
                                <w:sz w:val="240"/>
                                <w:szCs w:val="240"/>
                                <w:rtl/>
                                <w:lang w:val="en-US" w:bidi="ar-DZ"/>
                                <w14:shadow w14:blurRad="76200" w14:dist="50800" w14:dir="5400000" w14:sx="100000" w14:sy="100000" w14:kx="0" w14:ky="0" w14:algn="tl">
                                  <w14:srgbClr w14:val="000000">
                                    <w14:alpha w14:val="35000"/>
                                  </w14:srgbClr>
                                </w14:shadow>
                                <w14:textOutline w14:w="1143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25000">
                                        <w14:schemeClr w14:val="accent2">
                                          <w14:satMod w14:val="155000"/>
                                        </w14:schemeClr>
                                      </w14:gs>
                                      <w14:gs w14:pos="100000">
                                        <w14:schemeClr w14:val="accent2">
                                          <w14:shade w14:val="45000"/>
                                          <w14:satMod w14:val="165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  <w14:props3d w14:extrusionH="0" w14:contourW="25400" w14:prstMaterial="matte">
                                  <w14:bevelT w14:w="25400" w14:h="55880" w14:prst="artDeco"/>
                                  <w14:contourClr>
                                    <w14:schemeClr w14:val="accent2">
                                      <w14:tint w14:val="20000"/>
                                    </w14:schemeClr>
                                  </w14:contourClr>
                                </w14:props3d>
                              </w:rPr>
                              <w:t>المقطع</w:t>
                            </w:r>
                          </w:p>
                          <w:p w:rsidR="00066E69" w:rsidRPr="00817B86" w:rsidRDefault="00066E69" w:rsidP="00817B86">
                            <w:pPr>
                              <w:jc w:val="center"/>
                              <w:rPr>
                                <w:b/>
                                <w:color w:val="F79646" w:themeColor="accent6"/>
                                <w:spacing w:val="10"/>
                                <w:sz w:val="240"/>
                                <w:szCs w:val="240"/>
                                <w:lang w:val="en-US" w:bidi="ar-DZ"/>
                                <w14:shadow w14:blurRad="76200" w14:dist="50800" w14:dir="5400000" w14:sx="100000" w14:sy="100000" w14:kx="0" w14:ky="0" w14:algn="tl">
                                  <w14:srgbClr w14:val="000000">
                                    <w14:alpha w14:val="35000"/>
                                  </w14:srgbClr>
                                </w14:shadow>
                                <w14:textOutline w14:w="1143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25000">
                                        <w14:schemeClr w14:val="accent2">
                                          <w14:satMod w14:val="155000"/>
                                        </w14:schemeClr>
                                      </w14:gs>
                                      <w14:gs w14:pos="100000">
                                        <w14:schemeClr w14:val="accent2">
                                          <w14:shade w14:val="45000"/>
                                          <w14:satMod w14:val="165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  <w14:props3d w14:extrusionH="0" w14:contourW="25400" w14:prstMaterial="matte">
                                  <w14:bevelT w14:w="25400" w14:h="55880" w14:prst="artDeco"/>
                                  <w14:contourClr>
                                    <w14:schemeClr w14:val="accent2">
                                      <w14:tint w14:val="20000"/>
                                    </w14:schemeClr>
                                  </w14:contourClr>
                                </w14:props3d>
                              </w:rPr>
                            </w:pPr>
                            <w:r w:rsidRPr="00817B86">
                              <w:rPr>
                                <w:rFonts w:hint="cs"/>
                                <w:b/>
                                <w:color w:val="F79646" w:themeColor="accent6"/>
                                <w:spacing w:val="10"/>
                                <w:sz w:val="240"/>
                                <w:szCs w:val="240"/>
                                <w:rtl/>
                                <w:lang w:val="en-US" w:bidi="ar-DZ"/>
                                <w14:shadow w14:blurRad="76200" w14:dist="50800" w14:dir="5400000" w14:sx="100000" w14:sy="100000" w14:kx="0" w14:ky="0" w14:algn="tl">
                                  <w14:srgbClr w14:val="000000">
                                    <w14:alpha w14:val="35000"/>
                                  </w14:srgbClr>
                                </w14:shadow>
                                <w14:textOutline w14:w="1143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25000">
                                        <w14:schemeClr w14:val="accent2">
                                          <w14:satMod w14:val="155000"/>
                                        </w14:schemeClr>
                                      </w14:gs>
                                      <w14:gs w14:pos="100000">
                                        <w14:schemeClr w14:val="accent2">
                                          <w14:shade w14:val="45000"/>
                                          <w14:satMod w14:val="165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  <w14:props3d w14:extrusionH="0" w14:contourW="25400" w14:prstMaterial="matte">
                                  <w14:bevelT w14:w="25400" w14:h="55880" w14:prst="artDeco"/>
                                  <w14:contourClr>
                                    <w14:schemeClr w14:val="accent2">
                                      <w14:tint w14:val="20000"/>
                                    </w14:schemeClr>
                                  </w14:contourClr>
                                </w14:props3d>
                              </w:rPr>
                              <w:t>0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  <a:scene3d>
                          <a:camera prst="orthographicFront"/>
                          <a:lightRig rig="soft" dir="tl">
                            <a:rot lat="0" lon="0" rev="0"/>
                          </a:lightRig>
                        </a:scene3d>
                        <a:sp3d contourW="25400" prstMaterial="matte">
                          <a:bevelT w="25400" h="55880" prst="artDeco"/>
                          <a:contourClr>
                            <a:schemeClr val="accent2">
                              <a:tint val="20000"/>
                            </a:schemeClr>
                          </a:contourClr>
                        </a:sp3d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0A44DCF" id="Zone de texte 1" o:spid="_x0000_s1027" type="#_x0000_t202" style="position:absolute;margin-left:23.1pt;margin-top:47.9pt;width:490.25pt;height:328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" filled="f" stroked="f">
                <v:textbox>
                  <w:txbxContent>
                    <w:p w:rsidR="00066E69" w:rsidRDefault="00066E69" w:rsidP="00817B86">
                      <w:pPr>
                        <w:jc w:val="center"/>
                        <w:rPr>
                          <w:b/>
                          <w:color w:val="F79646" w:themeColor="accent6"/>
                          <w:spacing w:val="10"/>
                          <w:sz w:val="240"/>
                          <w:szCs w:val="240"/>
                          <w:rtl/>
                          <w:lang w:val="en-US" w:bidi="ar-DZ"/>
                          <w14:shadow w14:blurRad="76200" w14:dist="50800" w14:dir="5400000" w14:sx="100000" w14:sy="100000" w14:kx="0" w14:ky="0" w14:algn="tl">
                            <w14:srgbClr w14:val="000000">
                              <w14:alpha w14:val="35000"/>
                            </w14:srgbClr>
                          </w14:shadow>
                          <w14:textOutline w14:w="11430" w14:cap="flat" w14:cmpd="sng" w14:algn="ctr">
                            <w14:noFill/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25000">
                                  <w14:schemeClr w14:val="accent2">
                                    <w14:satMod w14:val="155000"/>
                                  </w14:schemeClr>
                                </w14:gs>
                                <w14:gs w14:pos="100000">
                                  <w14:schemeClr w14:val="accent2">
                                    <w14:shade w14:val="45000"/>
                                    <w14:satMod w14:val="165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  <w14:props3d w14:extrusionH="0" w14:contourW="25400" w14:prstMaterial="matte">
                            <w14:bevelT w14:w="25400" w14:h="55880" w14:prst="artDeco"/>
                            <w14:contourClr>
                              <w14:schemeClr w14:val="accent2">
                                <w14:tint w14:val="20000"/>
                              </w14:schemeClr>
                            </w14:contourClr>
                          </w14:props3d>
                        </w:rPr>
                      </w:pPr>
                      <w:r w:rsidRPr="00817B86">
                        <w:rPr>
                          <w:rFonts w:hint="cs"/>
                          <w:b/>
                          <w:color w:val="F79646" w:themeColor="accent6"/>
                          <w:spacing w:val="10"/>
                          <w:sz w:val="240"/>
                          <w:szCs w:val="240"/>
                          <w:rtl/>
                          <w:lang w:val="en-US" w:bidi="ar-DZ"/>
                          <w14:shadow w14:blurRad="76200" w14:dist="50800" w14:dir="5400000" w14:sx="100000" w14:sy="100000" w14:kx="0" w14:ky="0" w14:algn="tl">
                            <w14:srgbClr w14:val="000000">
                              <w14:alpha w14:val="35000"/>
                            </w14:srgbClr>
                          </w14:shadow>
                          <w14:textOutline w14:w="11430" w14:cap="flat" w14:cmpd="sng" w14:algn="ctr">
                            <w14:noFill/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25000">
                                  <w14:schemeClr w14:val="accent2">
                                    <w14:satMod w14:val="155000"/>
                                  </w14:schemeClr>
                                </w14:gs>
                                <w14:gs w14:pos="100000">
                                  <w14:schemeClr w14:val="accent2">
                                    <w14:shade w14:val="45000"/>
                                    <w14:satMod w14:val="165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  <w14:props3d w14:extrusionH="0" w14:contourW="25400" w14:prstMaterial="matte">
                            <w14:bevelT w14:w="25400" w14:h="55880" w14:prst="artDeco"/>
                            <w14:contourClr>
                              <w14:schemeClr w14:val="accent2">
                                <w14:tint w14:val="20000"/>
                              </w14:schemeClr>
                            </w14:contourClr>
                          </w14:props3d>
                        </w:rPr>
                        <w:t>المقطع</w:t>
                      </w:r>
                    </w:p>
                    <w:p w:rsidR="00066E69" w:rsidRPr="00817B86" w:rsidRDefault="00066E69" w:rsidP="00817B86">
                      <w:pPr>
                        <w:jc w:val="center"/>
                        <w:rPr>
                          <w:b/>
                          <w:color w:val="F79646" w:themeColor="accent6"/>
                          <w:spacing w:val="10"/>
                          <w:sz w:val="240"/>
                          <w:szCs w:val="240"/>
                          <w:lang w:val="en-US" w:bidi="ar-DZ"/>
                          <w14:shadow w14:blurRad="76200" w14:dist="50800" w14:dir="5400000" w14:sx="100000" w14:sy="100000" w14:kx="0" w14:ky="0" w14:algn="tl">
                            <w14:srgbClr w14:val="000000">
                              <w14:alpha w14:val="35000"/>
                            </w14:srgbClr>
                          </w14:shadow>
                          <w14:textOutline w14:w="11430" w14:cap="flat" w14:cmpd="sng" w14:algn="ctr">
                            <w14:noFill/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25000">
                                  <w14:schemeClr w14:val="accent2">
                                    <w14:satMod w14:val="155000"/>
                                  </w14:schemeClr>
                                </w14:gs>
                                <w14:gs w14:pos="100000">
                                  <w14:schemeClr w14:val="accent2">
                                    <w14:shade w14:val="45000"/>
                                    <w14:satMod w14:val="165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  <w14:props3d w14:extrusionH="0" w14:contourW="25400" w14:prstMaterial="matte">
                            <w14:bevelT w14:w="25400" w14:h="55880" w14:prst="artDeco"/>
                            <w14:contourClr>
                              <w14:schemeClr w14:val="accent2">
                                <w14:tint w14:val="20000"/>
                              </w14:schemeClr>
                            </w14:contourClr>
                          </w14:props3d>
                        </w:rPr>
                      </w:pPr>
                      <w:r w:rsidRPr="00817B86">
                        <w:rPr>
                          <w:rFonts w:hint="cs"/>
                          <w:b/>
                          <w:color w:val="F79646" w:themeColor="accent6"/>
                          <w:spacing w:val="10"/>
                          <w:sz w:val="240"/>
                          <w:szCs w:val="240"/>
                          <w:rtl/>
                          <w:lang w:val="en-US" w:bidi="ar-DZ"/>
                          <w14:shadow w14:blurRad="76200" w14:dist="50800" w14:dir="5400000" w14:sx="100000" w14:sy="100000" w14:kx="0" w14:ky="0" w14:algn="tl">
                            <w14:srgbClr w14:val="000000">
                              <w14:alpha w14:val="35000"/>
                            </w14:srgbClr>
                          </w14:shadow>
                          <w14:textOutline w14:w="11430" w14:cap="flat" w14:cmpd="sng" w14:algn="ctr">
                            <w14:noFill/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25000">
                                  <w14:schemeClr w14:val="accent2">
                                    <w14:satMod w14:val="155000"/>
                                  </w14:schemeClr>
                                </w14:gs>
                                <w14:gs w14:pos="100000">
                                  <w14:schemeClr w14:val="accent2">
                                    <w14:shade w14:val="45000"/>
                                    <w14:satMod w14:val="165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  <w14:props3d w14:extrusionH="0" w14:contourW="25400" w14:prstMaterial="matte">
                            <w14:bevelT w14:w="25400" w14:h="55880" w14:prst="artDeco"/>
                            <w14:contourClr>
                              <w14:schemeClr w14:val="accent2">
                                <w14:tint w14:val="20000"/>
                              </w14:schemeClr>
                            </w14:contourClr>
                          </w14:props3d>
                        </w:rPr>
                        <w:t>02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817B86" w:rsidRDefault="00817B86"/>
    <w:p w:rsidR="00817B86" w:rsidRDefault="00817B86"/>
    <w:p w:rsidR="00817B86" w:rsidRDefault="00817B86"/>
    <w:p w:rsidR="00817B86" w:rsidRDefault="00817B86">
      <w:pPr>
        <w:rPr>
          <w:rtl/>
        </w:rPr>
      </w:pPr>
    </w:p>
    <w:p w:rsidR="00817B86" w:rsidRDefault="00817B86">
      <w:pPr>
        <w:rPr>
          <w:rtl/>
        </w:rPr>
      </w:pPr>
    </w:p>
    <w:p w:rsidR="00817B86" w:rsidRDefault="00817B86">
      <w:pPr>
        <w:rPr>
          <w:rtl/>
        </w:rPr>
      </w:pPr>
    </w:p>
    <w:p w:rsidR="00817B86" w:rsidRDefault="00817B86">
      <w:pPr>
        <w:rPr>
          <w:rtl/>
        </w:rPr>
      </w:pPr>
    </w:p>
    <w:p w:rsidR="00817B86" w:rsidRDefault="00817B86">
      <w:pPr>
        <w:rPr>
          <w:rtl/>
        </w:rPr>
      </w:pPr>
    </w:p>
    <w:p w:rsidR="00817B86" w:rsidRDefault="00817B86">
      <w:pPr>
        <w:rPr>
          <w:rtl/>
        </w:rPr>
      </w:pPr>
    </w:p>
    <w:p w:rsidR="00817B86" w:rsidRDefault="00817B86">
      <w:pPr>
        <w:rPr>
          <w:rtl/>
        </w:rPr>
      </w:pP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3510"/>
        <w:gridCol w:w="3818"/>
        <w:gridCol w:w="1377"/>
        <w:gridCol w:w="617"/>
        <w:gridCol w:w="1360"/>
      </w:tblGrid>
      <w:tr w:rsidR="002D0FB4" w:rsidTr="00985771">
        <w:tc>
          <w:tcPr>
            <w:tcW w:w="7328" w:type="dxa"/>
            <w:gridSpan w:val="2"/>
          </w:tcPr>
          <w:p w:rsidR="002D0FB4" w:rsidRPr="0096688A" w:rsidRDefault="002D0FB4" w:rsidP="00E254B1">
            <w:pPr>
              <w:jc w:val="right"/>
              <w:rPr>
                <w:color w:val="FF0000"/>
              </w:rPr>
            </w:pPr>
            <w:r w:rsidRPr="0096688A">
              <w:rPr>
                <w:rFonts w:hint="cs"/>
                <w:b/>
                <w:bCs/>
                <w:color w:val="FF0000"/>
                <w:sz w:val="32"/>
                <w:szCs w:val="32"/>
                <w:rtl/>
              </w:rPr>
              <w:t>العمليات على الكسور و الأعداد الناطقة</w:t>
            </w:r>
          </w:p>
        </w:tc>
        <w:tc>
          <w:tcPr>
            <w:tcW w:w="1377" w:type="dxa"/>
          </w:tcPr>
          <w:p w:rsidR="002D0FB4" w:rsidRPr="0096688A" w:rsidRDefault="002D0FB4" w:rsidP="00E254B1">
            <w:pPr>
              <w:jc w:val="right"/>
              <w:rPr>
                <w:color w:val="FF0000"/>
              </w:rPr>
            </w:pPr>
            <w:r w:rsidRPr="0096688A">
              <w:rPr>
                <w:rFonts w:hint="cs"/>
                <w:b/>
                <w:bCs/>
                <w:color w:val="FF0000"/>
                <w:sz w:val="32"/>
                <w:szCs w:val="32"/>
                <w:rtl/>
              </w:rPr>
              <w:t>الباب 01</w:t>
            </w:r>
          </w:p>
        </w:tc>
        <w:tc>
          <w:tcPr>
            <w:tcW w:w="1977" w:type="dxa"/>
            <w:gridSpan w:val="2"/>
          </w:tcPr>
          <w:p w:rsidR="002D0FB4" w:rsidRPr="0096688A" w:rsidRDefault="002D0FB4" w:rsidP="00E254B1">
            <w:pPr>
              <w:jc w:val="right"/>
              <w:rPr>
                <w:color w:val="FF0000"/>
              </w:rPr>
            </w:pPr>
            <w:r w:rsidRPr="0096688A">
              <w:rPr>
                <w:rFonts w:hint="cs"/>
                <w:b/>
                <w:bCs/>
                <w:color w:val="FF0000"/>
                <w:sz w:val="32"/>
                <w:szCs w:val="32"/>
                <w:rtl/>
              </w:rPr>
              <w:t>أنشطة عددية</w:t>
            </w:r>
          </w:p>
        </w:tc>
      </w:tr>
      <w:tr w:rsidR="002D0FB4" w:rsidTr="00985771">
        <w:tc>
          <w:tcPr>
            <w:tcW w:w="7328" w:type="dxa"/>
            <w:gridSpan w:val="2"/>
          </w:tcPr>
          <w:p w:rsidR="002D0FB4" w:rsidRPr="0096688A" w:rsidRDefault="002D0FB4" w:rsidP="00E254B1">
            <w:pPr>
              <w:jc w:val="right"/>
              <w:rPr>
                <w:color w:val="00B050"/>
              </w:rPr>
            </w:pPr>
            <w:r w:rsidRPr="0096688A">
              <w:rPr>
                <w:rFonts w:hint="cs"/>
                <w:b/>
                <w:bCs/>
                <w:color w:val="00B050"/>
                <w:sz w:val="32"/>
                <w:szCs w:val="32"/>
                <w:rtl/>
              </w:rPr>
              <w:t>المثلثات</w:t>
            </w:r>
          </w:p>
        </w:tc>
        <w:tc>
          <w:tcPr>
            <w:tcW w:w="1377" w:type="dxa"/>
          </w:tcPr>
          <w:p w:rsidR="002D0FB4" w:rsidRPr="0096688A" w:rsidRDefault="002D0FB4" w:rsidP="00E254B1">
            <w:pPr>
              <w:jc w:val="right"/>
              <w:rPr>
                <w:color w:val="00B050"/>
              </w:rPr>
            </w:pPr>
            <w:r w:rsidRPr="0096688A">
              <w:rPr>
                <w:rFonts w:hint="cs"/>
                <w:b/>
                <w:bCs/>
                <w:color w:val="00B050"/>
                <w:sz w:val="32"/>
                <w:szCs w:val="32"/>
                <w:rtl/>
              </w:rPr>
              <w:t>الباب 09</w:t>
            </w:r>
          </w:p>
        </w:tc>
        <w:tc>
          <w:tcPr>
            <w:tcW w:w="1977" w:type="dxa"/>
            <w:gridSpan w:val="2"/>
          </w:tcPr>
          <w:p w:rsidR="002D0FB4" w:rsidRPr="0096688A" w:rsidRDefault="002D0FB4" w:rsidP="00E254B1">
            <w:pPr>
              <w:jc w:val="right"/>
              <w:rPr>
                <w:color w:val="00B050"/>
              </w:rPr>
            </w:pPr>
            <w:r w:rsidRPr="0096688A">
              <w:rPr>
                <w:rFonts w:hint="cs"/>
                <w:b/>
                <w:bCs/>
                <w:color w:val="00B050"/>
                <w:sz w:val="32"/>
                <w:szCs w:val="32"/>
                <w:rtl/>
              </w:rPr>
              <w:t>أنشطة هندسية</w:t>
            </w:r>
          </w:p>
        </w:tc>
      </w:tr>
      <w:tr w:rsidR="002D0FB4" w:rsidTr="00985771">
        <w:tc>
          <w:tcPr>
            <w:tcW w:w="7328" w:type="dxa"/>
            <w:gridSpan w:val="2"/>
          </w:tcPr>
          <w:p w:rsidR="002D0FB4" w:rsidRPr="002D0FB4" w:rsidRDefault="002D0FB4" w:rsidP="00E254B1">
            <w:pPr>
              <w:tabs>
                <w:tab w:val="right" w:pos="181"/>
                <w:tab w:val="right" w:pos="207"/>
                <w:tab w:val="right" w:pos="421"/>
              </w:tabs>
              <w:bidi/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rtl/>
                <w:lang w:eastAsia="fr-FR" w:bidi="ar-DZ"/>
              </w:rPr>
            </w:pPr>
            <w:r w:rsidRPr="002D0FB4">
              <w:rPr>
                <w:rFonts w:ascii="Times New Roman" w:hAnsi="Times New Roman" w:cs="Times New Roman"/>
                <w:b/>
                <w:bCs/>
                <w:sz w:val="32"/>
                <w:szCs w:val="32"/>
                <w:rtl/>
                <w:lang w:bidi="ar-DZ"/>
              </w:rPr>
              <w:t>يحلّ مشكلات متعلقة بالأعداد الناطقة ويوظف خواص متعلقة بمستقيم المنتصفين في مثلث.</w:t>
            </w:r>
            <w:r w:rsidRPr="002D0FB4"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rtl/>
                <w:lang w:eastAsia="fr-FR"/>
              </w:rPr>
              <w:t xml:space="preserve"> (مستوى من الكفاءة الشاملة</w:t>
            </w:r>
            <w:r w:rsidRPr="0057024D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rtl/>
                <w:lang w:eastAsia="fr-FR"/>
              </w:rPr>
              <w:t>)</w:t>
            </w:r>
          </w:p>
        </w:tc>
        <w:tc>
          <w:tcPr>
            <w:tcW w:w="3354" w:type="dxa"/>
            <w:gridSpan w:val="3"/>
          </w:tcPr>
          <w:p w:rsidR="002D0FB4" w:rsidRPr="002D0FB4" w:rsidRDefault="002D0FB4" w:rsidP="00E254B1">
            <w:pPr>
              <w:jc w:val="right"/>
              <w:rPr>
                <w:b/>
                <w:bCs/>
                <w:sz w:val="32"/>
                <w:szCs w:val="32"/>
                <w:rtl/>
              </w:rPr>
            </w:pPr>
            <w:r w:rsidRPr="002D0FB4"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rtl/>
                <w:lang w:eastAsia="fr-FR"/>
              </w:rPr>
              <w:t xml:space="preserve">الكفاءة </w:t>
            </w:r>
            <w:r w:rsidRPr="002D0FB4"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  <w:lang w:eastAsia="fr-FR"/>
              </w:rPr>
              <w:t xml:space="preserve">الختامية </w:t>
            </w:r>
            <w:r w:rsidRPr="002D0FB4"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rtl/>
                <w:lang w:eastAsia="fr-FR"/>
              </w:rPr>
              <w:t>التي يستهدفها المقطع التعلّمي</w:t>
            </w:r>
            <w:r w:rsidRPr="002D0FB4"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  <w:lang w:eastAsia="fr-FR"/>
              </w:rPr>
              <w:t xml:space="preserve"> 02</w:t>
            </w:r>
          </w:p>
        </w:tc>
      </w:tr>
      <w:tr w:rsidR="004A7546" w:rsidRPr="00985771" w:rsidTr="00985771">
        <w:trPr>
          <w:trHeight w:val="462"/>
        </w:trPr>
        <w:tc>
          <w:tcPr>
            <w:tcW w:w="7328" w:type="dxa"/>
            <w:gridSpan w:val="2"/>
          </w:tcPr>
          <w:p w:rsidR="004A7546" w:rsidRPr="00985771" w:rsidRDefault="004A7546" w:rsidP="00DB3FA9">
            <w:pPr>
              <w:tabs>
                <w:tab w:val="right" w:pos="-2988"/>
                <w:tab w:val="left" w:pos="371"/>
              </w:tabs>
              <w:bidi/>
              <w:ind w:right="-113"/>
              <w:rPr>
                <w:rFonts w:ascii="Times New Roman" w:hAnsi="Times New Roman" w:cs="Times New Roman"/>
                <w:b/>
                <w:bCs/>
                <w:sz w:val="32"/>
                <w:szCs w:val="32"/>
                <w:rtl/>
                <w:lang w:val="en-US" w:bidi="ar-DZ"/>
              </w:rPr>
            </w:pPr>
            <w:r w:rsidRPr="00985771">
              <w:rPr>
                <w:rFonts w:ascii="Times New Roman" w:hAnsi="Times New Roman" w:cs="Times New Roman" w:hint="cs"/>
                <w:b/>
                <w:bCs/>
                <w:sz w:val="32"/>
                <w:szCs w:val="32"/>
                <w:rtl/>
                <w:lang w:val="en-US" w:bidi="ar-DZ"/>
              </w:rPr>
              <w:t xml:space="preserve">التحدي ص </w:t>
            </w:r>
            <w:r w:rsidR="00DB3FA9">
              <w:rPr>
                <w:rFonts w:ascii="Times New Roman" w:hAnsi="Times New Roman" w:cs="Times New Roman" w:hint="cs"/>
                <w:b/>
                <w:bCs/>
                <w:sz w:val="32"/>
                <w:szCs w:val="32"/>
                <w:rtl/>
                <w:lang w:val="en-US" w:bidi="ar-DZ"/>
              </w:rPr>
              <w:t>22</w:t>
            </w:r>
          </w:p>
          <w:tbl>
            <w:tblPr>
              <w:tblStyle w:val="Grilledutableau"/>
              <w:tblW w:w="0" w:type="auto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3539"/>
              <w:gridCol w:w="3573"/>
            </w:tblGrid>
            <w:tr w:rsidR="004A7546" w:rsidRPr="00985771" w:rsidTr="00904814">
              <w:trPr>
                <w:jc w:val="center"/>
              </w:trPr>
              <w:tc>
                <w:tcPr>
                  <w:tcW w:w="3539" w:type="dxa"/>
                </w:tcPr>
                <w:p w:rsidR="004A7546" w:rsidRPr="00985771" w:rsidRDefault="004A7546" w:rsidP="00914AA9">
                  <w:pPr>
                    <w:bidi/>
                    <w:jc w:val="center"/>
                    <w:rPr>
                      <w:sz w:val="32"/>
                      <w:szCs w:val="32"/>
                      <w:rtl/>
                      <w:lang w:bidi="ar"/>
                    </w:rPr>
                  </w:pPr>
                  <w:r w:rsidRPr="00985771">
                    <w:rPr>
                      <w:noProof/>
                      <w:sz w:val="32"/>
                      <w:szCs w:val="32"/>
                      <w:lang w:eastAsia="fr-FR"/>
                    </w:rPr>
                    <w:drawing>
                      <wp:inline distT="0" distB="0" distL="0" distR="0" wp14:anchorId="533469DC" wp14:editId="1CCDF664">
                        <wp:extent cx="2101215" cy="2449195"/>
                        <wp:effectExtent l="0" t="0" r="0" b="8255"/>
                        <wp:docPr id="8" name="Image 8" descr="https://upload.wikimedia.org/wikipedia/commons/thumb/4/43/Phare_de_la_Pointe_Venus.jpg/220px-Phare_de_la_Pointe_Venus.jp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" descr="https://upload.wikimedia.org/wikipedia/commons/thumb/4/43/Phare_de_la_Pointe_Venus.jpg/220px-Phare_de_la_Pointe_Venus.jp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01215" cy="24491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4A7546" w:rsidRPr="00985771" w:rsidRDefault="004A7546" w:rsidP="00914AA9">
                  <w:pPr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sz w:val="32"/>
                      <w:szCs w:val="32"/>
                      <w:rtl/>
                      <w:lang w:bidi="ar"/>
                    </w:rPr>
                  </w:pPr>
                  <w:r w:rsidRPr="00985771">
                    <w:rPr>
                      <w:rFonts w:asciiTheme="majorBidi" w:hAnsiTheme="majorBidi" w:cstheme="majorBidi"/>
                      <w:b/>
                      <w:bCs/>
                      <w:sz w:val="32"/>
                      <w:szCs w:val="32"/>
                      <w:rtl/>
                      <w:lang w:bidi="ar"/>
                    </w:rPr>
                    <w:t>المنارة بوينت فينوس تاهيتي</w:t>
                  </w:r>
                </w:p>
                <w:p w:rsidR="004A7546" w:rsidRPr="00985771" w:rsidRDefault="004A7546" w:rsidP="00914AA9">
                  <w:pPr>
                    <w:rPr>
                      <w:sz w:val="32"/>
                      <w:szCs w:val="32"/>
                    </w:rPr>
                  </w:pPr>
                </w:p>
              </w:tc>
              <w:tc>
                <w:tcPr>
                  <w:tcW w:w="3708" w:type="dxa"/>
                </w:tcPr>
                <w:p w:rsidR="004A7546" w:rsidRPr="00985771" w:rsidRDefault="004A7546" w:rsidP="00914AA9">
                  <w:pPr>
                    <w:bidi/>
                    <w:rPr>
                      <w:rFonts w:asciiTheme="majorBidi" w:hAnsiTheme="majorBidi" w:cstheme="majorBidi"/>
                      <w:b/>
                      <w:bCs/>
                      <w:sz w:val="32"/>
                      <w:szCs w:val="32"/>
                      <w:rtl/>
                      <w:lang w:bidi="ar"/>
                    </w:rPr>
                  </w:pPr>
                  <w:r w:rsidRPr="00985771">
                    <w:rPr>
                      <w:rFonts w:asciiTheme="majorBidi" w:hAnsiTheme="majorBidi" w:cstheme="majorBidi"/>
                      <w:b/>
                      <w:bCs/>
                      <w:sz w:val="32"/>
                      <w:szCs w:val="32"/>
                      <w:rtl/>
                      <w:lang w:bidi="ar"/>
                    </w:rPr>
                    <w:t>أسماء تلميذة في الثالثة متوسط تريد أن تعرف ارتفاع منارة بوينت فينوس تقع في بلدة ماهينا في شمال تاهيتي</w:t>
                  </w:r>
                  <w:r w:rsidRPr="00985771">
                    <w:rPr>
                      <w:rFonts w:asciiTheme="majorBidi" w:hAnsiTheme="majorBidi" w:cstheme="majorBidi"/>
                      <w:b/>
                      <w:bCs/>
                      <w:sz w:val="32"/>
                      <w:szCs w:val="32"/>
                      <w:lang w:bidi="ar"/>
                    </w:rPr>
                    <w:t>.</w:t>
                  </w:r>
                </w:p>
                <w:p w:rsidR="004A7546" w:rsidRPr="00985771" w:rsidRDefault="004A7546" w:rsidP="004A7546">
                  <w:pPr>
                    <w:bidi/>
                    <w:rPr>
                      <w:rFonts w:asciiTheme="majorBidi" w:hAnsiTheme="majorBidi" w:cstheme="majorBidi"/>
                      <w:b/>
                      <w:bCs/>
                      <w:sz w:val="32"/>
                      <w:szCs w:val="32"/>
                      <w:rtl/>
                      <w:lang w:bidi="ar"/>
                    </w:rPr>
                  </w:pPr>
                  <w:r w:rsidRPr="00985771">
                    <w:rPr>
                      <w:rFonts w:asciiTheme="majorBidi" w:hAnsiTheme="majorBidi" w:cstheme="majorBidi"/>
                      <w:b/>
                      <w:bCs/>
                      <w:sz w:val="32"/>
                      <w:szCs w:val="32"/>
                      <w:rtl/>
                      <w:lang w:bidi="ar"/>
                    </w:rPr>
                    <w:t>لهذا</w:t>
                  </w:r>
                  <w:r w:rsidR="00985771">
                    <w:rPr>
                      <w:rFonts w:asciiTheme="majorBidi" w:hAnsiTheme="majorBidi" w:cstheme="majorBidi" w:hint="cs"/>
                      <w:b/>
                      <w:bCs/>
                      <w:sz w:val="32"/>
                      <w:szCs w:val="32"/>
                      <w:rtl/>
                      <w:lang w:bidi="ar"/>
                    </w:rPr>
                    <w:t xml:space="preserve"> </w:t>
                  </w:r>
                  <w:r w:rsidRPr="00985771">
                    <w:rPr>
                      <w:rFonts w:asciiTheme="majorBidi" w:hAnsiTheme="majorBidi" w:cstheme="majorBidi"/>
                      <w:b/>
                      <w:bCs/>
                      <w:sz w:val="32"/>
                      <w:szCs w:val="32"/>
                      <w:rtl/>
                      <w:lang w:bidi="ar"/>
                    </w:rPr>
                    <w:t>،أسماء التي يبلغ طولها</w:t>
                  </w:r>
                  <w:r w:rsidRPr="00985771">
                    <w:rPr>
                      <w:rFonts w:asciiTheme="majorBidi" w:hAnsiTheme="majorBidi" w:cstheme="majorBidi"/>
                      <w:b/>
                      <w:bCs/>
                      <w:sz w:val="32"/>
                      <w:szCs w:val="32"/>
                      <w:lang w:bidi="ar"/>
                    </w:rPr>
                    <w:t xml:space="preserve">1,50m </w:t>
                  </w:r>
                  <w:r w:rsidRPr="00985771">
                    <w:rPr>
                      <w:rFonts w:asciiTheme="majorBidi" w:hAnsiTheme="majorBidi" w:cstheme="majorBidi"/>
                      <w:b/>
                      <w:bCs/>
                      <w:sz w:val="32"/>
                      <w:szCs w:val="32"/>
                      <w:rtl/>
                      <w:lang w:val="en-US" w:bidi="ar-DZ"/>
                    </w:rPr>
                    <w:t xml:space="preserve"> </w:t>
                  </w:r>
                  <w:r w:rsidRPr="00985771">
                    <w:rPr>
                      <w:rFonts w:asciiTheme="majorBidi" w:hAnsiTheme="majorBidi" w:cstheme="majorBidi"/>
                      <w:b/>
                      <w:bCs/>
                      <w:sz w:val="32"/>
                      <w:szCs w:val="32"/>
                      <w:rtl/>
                      <w:lang w:bidi="ar"/>
                    </w:rPr>
                    <w:t xml:space="preserve"> ثبتت عمودا طوله </w:t>
                  </w:r>
                  <w:r w:rsidRPr="00985771">
                    <w:rPr>
                      <w:rFonts w:asciiTheme="majorBidi" w:hAnsiTheme="majorBidi" w:cstheme="majorBidi"/>
                      <w:b/>
                      <w:bCs/>
                      <w:sz w:val="32"/>
                      <w:szCs w:val="32"/>
                      <w:lang w:bidi="ar"/>
                    </w:rPr>
                    <w:t>2m</w:t>
                  </w:r>
                  <w:r w:rsidRPr="00985771">
                    <w:rPr>
                      <w:rFonts w:asciiTheme="majorBidi" w:hAnsiTheme="majorBidi" w:cstheme="majorBidi" w:hint="cs"/>
                      <w:b/>
                      <w:bCs/>
                      <w:sz w:val="32"/>
                      <w:szCs w:val="32"/>
                      <w:rtl/>
                      <w:lang w:bidi="ar"/>
                    </w:rPr>
                    <w:t xml:space="preserve"> </w:t>
                  </w:r>
                  <w:r w:rsidRPr="00985771">
                    <w:rPr>
                      <w:rFonts w:asciiTheme="majorBidi" w:eastAsiaTheme="minorEastAsia" w:hAnsiTheme="majorBidi" w:cstheme="majorBidi"/>
                      <w:b/>
                      <w:bCs/>
                      <w:sz w:val="32"/>
                      <w:szCs w:val="32"/>
                      <w:rtl/>
                      <w:lang w:bidi="ar"/>
                    </w:rPr>
                    <w:t>و</w:t>
                  </w:r>
                  <w:r w:rsidRPr="00985771">
                    <w:rPr>
                      <w:rFonts w:asciiTheme="majorBidi" w:hAnsiTheme="majorBidi" w:cstheme="majorBidi"/>
                      <w:b/>
                      <w:bCs/>
                      <w:sz w:val="32"/>
                      <w:szCs w:val="32"/>
                      <w:rtl/>
                      <w:lang w:bidi="ar"/>
                    </w:rPr>
                    <w:t xml:space="preserve">يبتعد عن المنارة بـ </w:t>
                  </w:r>
                  <w:r w:rsidRPr="00985771">
                    <w:rPr>
                      <w:rFonts w:asciiTheme="majorBidi" w:hAnsiTheme="majorBidi" w:cstheme="majorBidi"/>
                      <w:b/>
                      <w:bCs/>
                      <w:sz w:val="32"/>
                      <w:szCs w:val="32"/>
                      <w:lang w:bidi="ar"/>
                    </w:rPr>
                    <w:t>180 m</w:t>
                  </w:r>
                  <w:r w:rsidRPr="00985771">
                    <w:rPr>
                      <w:rFonts w:asciiTheme="majorBidi" w:hAnsiTheme="majorBidi" w:cstheme="majorBidi"/>
                      <w:b/>
                      <w:bCs/>
                      <w:sz w:val="32"/>
                      <w:szCs w:val="32"/>
                      <w:rtl/>
                      <w:lang w:val="en-US" w:bidi="ar-DZ"/>
                    </w:rPr>
                    <w:t xml:space="preserve"> </w:t>
                  </w:r>
                  <w:r w:rsidRPr="00985771">
                    <w:rPr>
                      <w:rFonts w:asciiTheme="majorBidi" w:hAnsiTheme="majorBidi" w:cstheme="majorBidi"/>
                      <w:b/>
                      <w:bCs/>
                      <w:sz w:val="32"/>
                      <w:szCs w:val="32"/>
                      <w:rtl/>
                      <w:lang w:bidi="ar"/>
                    </w:rPr>
                    <w:t xml:space="preserve">ثم ابتعدت عنه بـ </w:t>
                  </w:r>
                  <w:r w:rsidRPr="00985771">
                    <w:rPr>
                      <w:rFonts w:asciiTheme="majorBidi" w:hAnsiTheme="majorBidi" w:cstheme="majorBidi"/>
                      <w:b/>
                      <w:bCs/>
                      <w:sz w:val="32"/>
                      <w:szCs w:val="32"/>
                      <w:lang w:bidi="ar"/>
                    </w:rPr>
                    <w:t>3m</w:t>
                  </w:r>
                  <w:r w:rsidRPr="00985771">
                    <w:rPr>
                      <w:rFonts w:asciiTheme="majorBidi" w:hAnsiTheme="majorBidi" w:cstheme="majorBidi"/>
                      <w:b/>
                      <w:bCs/>
                      <w:sz w:val="32"/>
                      <w:szCs w:val="32"/>
                      <w:rtl/>
                      <w:lang w:val="en-US" w:bidi="ar-DZ"/>
                    </w:rPr>
                    <w:t xml:space="preserve"> </w:t>
                  </w:r>
                  <w:r w:rsidRPr="00985771">
                    <w:rPr>
                      <w:rFonts w:asciiTheme="majorBidi" w:hAnsiTheme="majorBidi" w:cstheme="majorBidi"/>
                      <w:b/>
                      <w:bCs/>
                      <w:sz w:val="32"/>
                      <w:szCs w:val="32"/>
                      <w:rtl/>
                      <w:lang w:bidi="ar-DZ"/>
                    </w:rPr>
                    <w:t>حتى أصبح</w:t>
                  </w:r>
                  <w:r w:rsidRPr="00985771">
                    <w:rPr>
                      <w:rFonts w:asciiTheme="majorBidi" w:hAnsiTheme="majorBidi" w:cstheme="majorBidi"/>
                      <w:b/>
                      <w:bCs/>
                      <w:sz w:val="32"/>
                      <w:szCs w:val="32"/>
                      <w:rtl/>
                      <w:lang w:bidi="ar"/>
                    </w:rPr>
                    <w:t xml:space="preserve"> يبدو لها أن ارتفاع العمود هو نفس ارتفاع تلك المنارة</w:t>
                  </w:r>
                  <w:r w:rsidRPr="00985771">
                    <w:rPr>
                      <w:rFonts w:asciiTheme="majorBidi" w:hAnsiTheme="majorBidi" w:cstheme="majorBidi"/>
                      <w:b/>
                      <w:bCs/>
                      <w:sz w:val="32"/>
                      <w:szCs w:val="32"/>
                      <w:lang w:bidi="ar"/>
                    </w:rPr>
                    <w:t>.</w:t>
                  </w:r>
                </w:p>
                <w:p w:rsidR="004A7546" w:rsidRPr="00985771" w:rsidRDefault="004A7546" w:rsidP="00914AA9">
                  <w:pPr>
                    <w:pStyle w:val="Paragraphedeliste"/>
                    <w:numPr>
                      <w:ilvl w:val="0"/>
                      <w:numId w:val="4"/>
                    </w:numPr>
                    <w:bidi/>
                    <w:rPr>
                      <w:sz w:val="32"/>
                      <w:szCs w:val="32"/>
                    </w:rPr>
                  </w:pPr>
                  <w:r w:rsidRPr="00985771">
                    <w:rPr>
                      <w:rFonts w:asciiTheme="majorBidi" w:hAnsiTheme="majorBidi" w:cstheme="majorBidi"/>
                      <w:b/>
                      <w:bCs/>
                      <w:sz w:val="32"/>
                      <w:szCs w:val="32"/>
                      <w:rtl/>
                      <w:lang w:bidi="ar"/>
                    </w:rPr>
                    <w:t xml:space="preserve">احسب ارتفاع المنارة </w:t>
                  </w:r>
                  <w:r w:rsidRPr="00985771">
                    <w:rPr>
                      <w:rFonts w:asciiTheme="majorBidi" w:hAnsiTheme="majorBidi" w:cstheme="majorBidi"/>
                      <w:b/>
                      <w:bCs/>
                      <w:sz w:val="32"/>
                      <w:szCs w:val="32"/>
                      <w:lang w:bidi="ar"/>
                    </w:rPr>
                    <w:t>PP</w:t>
                  </w:r>
                  <w:proofErr w:type="gramStart"/>
                  <w:r w:rsidRPr="00985771">
                    <w:rPr>
                      <w:rFonts w:asciiTheme="majorBidi" w:hAnsiTheme="majorBidi" w:cstheme="majorBidi"/>
                      <w:b/>
                      <w:bCs/>
                      <w:sz w:val="32"/>
                      <w:szCs w:val="32"/>
                      <w:lang w:bidi="ar"/>
                    </w:rPr>
                    <w:t>’</w:t>
                  </w:r>
                  <w:r w:rsidRPr="00985771">
                    <w:rPr>
                      <w:rFonts w:asciiTheme="majorBidi" w:hAnsiTheme="majorBidi" w:cstheme="majorBidi"/>
                      <w:b/>
                      <w:bCs/>
                      <w:sz w:val="32"/>
                      <w:szCs w:val="32"/>
                      <w:rtl/>
                      <w:lang w:val="en-US" w:bidi="ar-DZ"/>
                    </w:rPr>
                    <w:t xml:space="preserve"> </w:t>
                  </w:r>
                  <w:r w:rsidRPr="00985771">
                    <w:rPr>
                      <w:rFonts w:asciiTheme="majorBidi" w:hAnsiTheme="majorBidi" w:cstheme="majorBidi"/>
                      <w:b/>
                      <w:bCs/>
                      <w:sz w:val="32"/>
                      <w:szCs w:val="32"/>
                      <w:lang w:bidi="ar"/>
                    </w:rPr>
                    <w:t>.</w:t>
                  </w:r>
                  <w:proofErr w:type="gramEnd"/>
                  <w:r w:rsidRPr="00985771">
                    <w:rPr>
                      <w:rFonts w:asciiTheme="majorBidi" w:hAnsiTheme="majorBidi" w:cstheme="majorBidi"/>
                      <w:b/>
                      <w:bCs/>
                      <w:sz w:val="32"/>
                      <w:szCs w:val="32"/>
                      <w:rtl/>
                      <w:lang w:bidi="ar"/>
                    </w:rPr>
                    <w:t>(كما هو موضح في الشكل أسفله)</w:t>
                  </w:r>
                </w:p>
              </w:tc>
            </w:tr>
            <w:tr w:rsidR="004A7546" w:rsidRPr="00985771" w:rsidTr="00904814">
              <w:trPr>
                <w:jc w:val="center"/>
              </w:trPr>
              <w:tc>
                <w:tcPr>
                  <w:tcW w:w="7247" w:type="dxa"/>
                  <w:gridSpan w:val="2"/>
                </w:tcPr>
                <w:p w:rsidR="004A7546" w:rsidRPr="00985771" w:rsidRDefault="004A7546" w:rsidP="00914AA9">
                  <w:pPr>
                    <w:jc w:val="center"/>
                    <w:rPr>
                      <w:sz w:val="32"/>
                      <w:szCs w:val="32"/>
                    </w:rPr>
                  </w:pPr>
                  <w:r w:rsidRPr="00985771">
                    <w:rPr>
                      <w:rFonts w:cs="Arial"/>
                      <w:noProof/>
                      <w:sz w:val="32"/>
                      <w:szCs w:val="32"/>
                      <w:rtl/>
                      <w:lang w:eastAsia="fr-FR"/>
                    </w:rPr>
                    <w:drawing>
                      <wp:inline distT="0" distB="0" distL="0" distR="0" wp14:anchorId="24720929" wp14:editId="45D63187">
                        <wp:extent cx="3885554" cy="1881770"/>
                        <wp:effectExtent l="0" t="0" r="1270" b="4445"/>
                        <wp:docPr id="9" name="Image 9" descr="C:\Users\si\Desktop\1212121212568978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" descr="C:\Users\si\Desktop\1212121212568978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885854" cy="188191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4A7546" w:rsidRPr="00985771" w:rsidRDefault="004A7546" w:rsidP="00904814">
            <w:pPr>
              <w:tabs>
                <w:tab w:val="right" w:pos="-2988"/>
                <w:tab w:val="left" w:pos="371"/>
              </w:tabs>
              <w:bidi/>
              <w:ind w:right="-113"/>
              <w:rPr>
                <w:rFonts w:ascii="Times New Roman" w:hAnsi="Times New Roman" w:cs="Times New Roman"/>
                <w:b/>
                <w:bCs/>
                <w:sz w:val="32"/>
                <w:szCs w:val="32"/>
                <w:rtl/>
                <w:lang w:bidi="ar-DZ"/>
              </w:rPr>
            </w:pPr>
          </w:p>
        </w:tc>
        <w:tc>
          <w:tcPr>
            <w:tcW w:w="1994" w:type="dxa"/>
            <w:gridSpan w:val="2"/>
          </w:tcPr>
          <w:p w:rsidR="004A7546" w:rsidRPr="00985771" w:rsidRDefault="00985771" w:rsidP="00985771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rtl/>
                <w:lang w:eastAsia="fr-FR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  <w:lang w:eastAsia="fr-FR"/>
              </w:rPr>
              <w:t>الوضعية</w:t>
            </w:r>
            <w:r w:rsidR="004A7546" w:rsidRPr="00985771"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  <w:lang w:eastAsia="fr-FR"/>
              </w:rPr>
              <w:t xml:space="preserve"> </w:t>
            </w:r>
            <w:proofErr w:type="spellStart"/>
            <w:r w:rsidR="004A7546" w:rsidRPr="00985771"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  <w:lang w:eastAsia="fr-FR"/>
              </w:rPr>
              <w:t>الإنطلاقية</w:t>
            </w:r>
            <w:proofErr w:type="spellEnd"/>
          </w:p>
        </w:tc>
        <w:tc>
          <w:tcPr>
            <w:tcW w:w="1360" w:type="dxa"/>
            <w:vMerge w:val="restart"/>
          </w:tcPr>
          <w:p w:rsidR="004A7546" w:rsidRPr="00985771" w:rsidRDefault="004A7546" w:rsidP="00985771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rtl/>
                <w:lang w:eastAsia="fr-FR"/>
              </w:rPr>
            </w:pPr>
            <w:r w:rsidRPr="00985771"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rtl/>
                <w:lang w:eastAsia="fr-FR"/>
              </w:rPr>
              <w:t xml:space="preserve">هيكلة </w:t>
            </w:r>
            <w:proofErr w:type="spellStart"/>
            <w:r w:rsidRPr="00985771"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rtl/>
                <w:lang w:eastAsia="fr-FR"/>
              </w:rPr>
              <w:t>تعلمّات</w:t>
            </w:r>
            <w:proofErr w:type="spellEnd"/>
            <w:r w:rsidRPr="00985771"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rtl/>
                <w:lang w:eastAsia="fr-FR"/>
              </w:rPr>
              <w:t xml:space="preserve"> المقاطع</w:t>
            </w:r>
          </w:p>
          <w:p w:rsidR="004A7546" w:rsidRPr="00985771" w:rsidRDefault="004A7546" w:rsidP="00E254B1">
            <w:pPr>
              <w:jc w:val="right"/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rtl/>
                <w:lang w:eastAsia="fr-FR"/>
              </w:rPr>
            </w:pPr>
          </w:p>
        </w:tc>
      </w:tr>
      <w:tr w:rsidR="00985771" w:rsidRPr="00985771" w:rsidTr="00985771">
        <w:trPr>
          <w:trHeight w:val="309"/>
        </w:trPr>
        <w:tc>
          <w:tcPr>
            <w:tcW w:w="3510" w:type="dxa"/>
          </w:tcPr>
          <w:p w:rsidR="004A7546" w:rsidRPr="00087B67" w:rsidRDefault="004A7546" w:rsidP="0041226E">
            <w:pPr>
              <w:tabs>
                <w:tab w:val="right" w:pos="-2988"/>
                <w:tab w:val="left" w:pos="229"/>
              </w:tabs>
              <w:bidi/>
              <w:ind w:right="-113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 w:rsidRPr="00087B67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أستعد 12 ص 23</w:t>
            </w:r>
          </w:p>
          <w:p w:rsidR="004A7546" w:rsidRPr="00087B67" w:rsidRDefault="004A7546" w:rsidP="004C2DC3">
            <w:pPr>
              <w:tabs>
                <w:tab w:val="right" w:pos="-2988"/>
                <w:tab w:val="left" w:pos="229"/>
              </w:tabs>
              <w:bidi/>
              <w:ind w:right="-113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 w:rsidRPr="00087B67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نشاط 5 ص 25 (</w:t>
            </w:r>
            <w:proofErr w:type="gramStart"/>
            <w:r w:rsidRPr="00087B67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ب ،ج</w:t>
            </w:r>
            <w:proofErr w:type="gramEnd"/>
            <w:r w:rsidRPr="00087B67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 xml:space="preserve"> ،د فقط)</w:t>
            </w:r>
          </w:p>
          <w:p w:rsidR="004A7546" w:rsidRPr="00087B67" w:rsidRDefault="004A7546" w:rsidP="0041226E">
            <w:pPr>
              <w:tabs>
                <w:tab w:val="right" w:pos="-2988"/>
                <w:tab w:val="left" w:pos="229"/>
              </w:tabs>
              <w:bidi/>
              <w:ind w:right="-113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 w:rsidRPr="00087B67">
              <w:rPr>
                <w:rFonts w:ascii="Times New Roman" w:hAnsi="Times New Roman" w:cs="Times New Roman" w:hint="cs"/>
                <w:b/>
                <w:bCs/>
                <w:sz w:val="28"/>
                <w:szCs w:val="28"/>
                <w:rtl/>
                <w:lang w:bidi="ar-DZ"/>
              </w:rPr>
              <w:t>معرفة 5 ص 28</w:t>
            </w:r>
          </w:p>
        </w:tc>
        <w:tc>
          <w:tcPr>
            <w:tcW w:w="3818" w:type="dxa"/>
          </w:tcPr>
          <w:p w:rsidR="004A7546" w:rsidRPr="00087B67" w:rsidRDefault="004A7546" w:rsidP="0096688A">
            <w:pPr>
              <w:pStyle w:val="Paragraphedeliste"/>
              <w:numPr>
                <w:ilvl w:val="0"/>
                <w:numId w:val="4"/>
              </w:numPr>
              <w:tabs>
                <w:tab w:val="right" w:pos="-2988"/>
                <w:tab w:val="left" w:pos="229"/>
              </w:tabs>
              <w:bidi/>
              <w:ind w:right="-113"/>
              <w:rPr>
                <w:rFonts w:ascii="Times New Roman" w:hAnsi="Times New Roman" w:cs="Times New Roman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087B67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rtl/>
                <w:lang w:eastAsia="fr-FR" w:bidi="ar-DZ"/>
              </w:rPr>
              <w:t>التعرف على العدد الناطق.</w:t>
            </w:r>
          </w:p>
        </w:tc>
        <w:tc>
          <w:tcPr>
            <w:tcW w:w="1994" w:type="dxa"/>
            <w:gridSpan w:val="2"/>
            <w:vMerge w:val="restart"/>
          </w:tcPr>
          <w:p w:rsidR="004A7546" w:rsidRPr="00985771" w:rsidRDefault="004A7546" w:rsidP="00985771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rtl/>
                <w:lang w:eastAsia="fr-FR"/>
              </w:rPr>
            </w:pPr>
            <w:r w:rsidRPr="00985771"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  <w:lang w:eastAsia="fr-FR"/>
              </w:rPr>
              <w:t>الموارد المعرفية و المنهجية</w:t>
            </w:r>
          </w:p>
          <w:p w:rsidR="004A7546" w:rsidRPr="00985771" w:rsidRDefault="004A7546" w:rsidP="00985771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rtl/>
                <w:lang w:eastAsia="fr-FR"/>
              </w:rPr>
            </w:pPr>
          </w:p>
        </w:tc>
        <w:tc>
          <w:tcPr>
            <w:tcW w:w="1360" w:type="dxa"/>
            <w:vMerge/>
          </w:tcPr>
          <w:p w:rsidR="004A7546" w:rsidRPr="00985771" w:rsidRDefault="004A7546" w:rsidP="00E254B1">
            <w:pPr>
              <w:jc w:val="right"/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rtl/>
                <w:lang w:eastAsia="fr-FR"/>
              </w:rPr>
            </w:pPr>
          </w:p>
        </w:tc>
      </w:tr>
      <w:tr w:rsidR="00985771" w:rsidRPr="00985771" w:rsidTr="00985771">
        <w:trPr>
          <w:trHeight w:val="526"/>
        </w:trPr>
        <w:tc>
          <w:tcPr>
            <w:tcW w:w="3510" w:type="dxa"/>
          </w:tcPr>
          <w:p w:rsidR="004A7546" w:rsidRPr="00087B67" w:rsidRDefault="004A7546" w:rsidP="0041226E">
            <w:pPr>
              <w:tabs>
                <w:tab w:val="right" w:pos="-2988"/>
                <w:tab w:val="num" w:pos="229"/>
              </w:tabs>
              <w:bidi/>
              <w:ind w:right="-113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fr-FR" w:bidi="ar-DZ"/>
              </w:rPr>
            </w:pPr>
            <w:r w:rsidRPr="00087B67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fr-FR" w:bidi="ar-DZ"/>
              </w:rPr>
              <w:t>نشاط 6 ص 23 (2 ،1 ،3)</w:t>
            </w:r>
          </w:p>
          <w:p w:rsidR="004A7546" w:rsidRPr="00087B67" w:rsidRDefault="004A7546" w:rsidP="0041226E">
            <w:pPr>
              <w:tabs>
                <w:tab w:val="right" w:pos="-2988"/>
                <w:tab w:val="num" w:pos="229"/>
              </w:tabs>
              <w:bidi/>
              <w:ind w:right="-113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fr-FR" w:bidi="ar-DZ"/>
              </w:rPr>
            </w:pPr>
            <w:r w:rsidRPr="00087B67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fr-FR" w:bidi="ar-DZ"/>
              </w:rPr>
              <w:t>معرفة 6 ص 28</w:t>
            </w:r>
          </w:p>
          <w:p w:rsidR="004A7546" w:rsidRPr="00087B67" w:rsidRDefault="004A7546" w:rsidP="00311B83">
            <w:pPr>
              <w:tabs>
                <w:tab w:val="right" w:pos="-2988"/>
                <w:tab w:val="num" w:pos="229"/>
              </w:tabs>
              <w:bidi/>
              <w:ind w:right="-113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fr-FR" w:bidi="ar-DZ"/>
              </w:rPr>
            </w:pPr>
            <w:r w:rsidRPr="00087B67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fr-FR" w:bidi="ar-DZ"/>
              </w:rPr>
              <w:t>طرائق ص 29</w:t>
            </w:r>
          </w:p>
        </w:tc>
        <w:tc>
          <w:tcPr>
            <w:tcW w:w="3818" w:type="dxa"/>
          </w:tcPr>
          <w:p w:rsidR="004A7546" w:rsidRPr="00087B67" w:rsidRDefault="004A7546" w:rsidP="0096688A">
            <w:pPr>
              <w:pStyle w:val="Paragraphedeliste"/>
              <w:numPr>
                <w:ilvl w:val="0"/>
                <w:numId w:val="4"/>
              </w:numPr>
              <w:tabs>
                <w:tab w:val="right" w:pos="-2988"/>
                <w:tab w:val="left" w:pos="229"/>
              </w:tabs>
              <w:bidi/>
              <w:ind w:right="-113"/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rtl/>
                <w:lang w:eastAsia="fr-FR" w:bidi="ar-DZ"/>
              </w:rPr>
            </w:pPr>
            <w:r w:rsidRPr="00087B67">
              <w:rPr>
                <w:rFonts w:ascii="Times New Roman" w:eastAsia="Times New Roman" w:hAnsi="Times New Roman" w:cs="Times New Roman"/>
                <w:b/>
                <w:bCs/>
                <w:color w:val="FF0000"/>
                <w:sz w:val="28"/>
                <w:szCs w:val="28"/>
                <w:rtl/>
                <w:lang w:eastAsia="fr-FR" w:bidi="ar-DZ"/>
              </w:rPr>
              <w:t xml:space="preserve">حساب مجموع وفرق وجداء وحاصل قسمة عددين ناطقين.  </w:t>
            </w:r>
          </w:p>
        </w:tc>
        <w:tc>
          <w:tcPr>
            <w:tcW w:w="1994" w:type="dxa"/>
            <w:gridSpan w:val="2"/>
            <w:vMerge/>
          </w:tcPr>
          <w:p w:rsidR="004A7546" w:rsidRPr="00985771" w:rsidRDefault="004A7546" w:rsidP="00985771">
            <w:pPr>
              <w:pStyle w:val="Paragraphedeliste"/>
              <w:jc w:val="center"/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rtl/>
                <w:lang w:eastAsia="fr-FR"/>
              </w:rPr>
            </w:pPr>
          </w:p>
        </w:tc>
        <w:tc>
          <w:tcPr>
            <w:tcW w:w="1360" w:type="dxa"/>
            <w:vMerge/>
          </w:tcPr>
          <w:p w:rsidR="004A7546" w:rsidRPr="00985771" w:rsidRDefault="004A7546" w:rsidP="00E254B1">
            <w:pPr>
              <w:jc w:val="right"/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rtl/>
                <w:lang w:eastAsia="fr-FR"/>
              </w:rPr>
            </w:pPr>
          </w:p>
        </w:tc>
      </w:tr>
      <w:tr w:rsidR="00985771" w:rsidRPr="00985771" w:rsidTr="00985771">
        <w:trPr>
          <w:trHeight w:val="532"/>
        </w:trPr>
        <w:tc>
          <w:tcPr>
            <w:tcW w:w="3510" w:type="dxa"/>
          </w:tcPr>
          <w:p w:rsidR="004A7546" w:rsidRPr="00087B67" w:rsidRDefault="004A7546" w:rsidP="0041226E">
            <w:pPr>
              <w:tabs>
                <w:tab w:val="right" w:pos="-2988"/>
                <w:tab w:val="num" w:pos="229"/>
              </w:tabs>
              <w:bidi/>
              <w:ind w:right="-113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fr-FR" w:bidi="ar-DZ"/>
              </w:rPr>
            </w:pPr>
            <w:r w:rsidRPr="00087B67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fr-FR" w:bidi="ar-DZ"/>
              </w:rPr>
              <w:t>نشاط 03 ص 131</w:t>
            </w:r>
          </w:p>
          <w:p w:rsidR="004A7546" w:rsidRPr="00087B67" w:rsidRDefault="004A7546" w:rsidP="00311B83">
            <w:pPr>
              <w:tabs>
                <w:tab w:val="right" w:pos="-2988"/>
                <w:tab w:val="num" w:pos="229"/>
              </w:tabs>
              <w:bidi/>
              <w:ind w:right="-113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fr-FR" w:bidi="ar-DZ"/>
              </w:rPr>
            </w:pPr>
            <w:r w:rsidRPr="00087B67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fr-FR" w:bidi="ar-DZ"/>
              </w:rPr>
              <w:t>معرفة 03 ص 136</w:t>
            </w:r>
          </w:p>
          <w:p w:rsidR="004A7546" w:rsidRPr="00087B67" w:rsidRDefault="004A7546" w:rsidP="00311B83">
            <w:pPr>
              <w:tabs>
                <w:tab w:val="right" w:pos="-2988"/>
                <w:tab w:val="num" w:pos="229"/>
              </w:tabs>
              <w:bidi/>
              <w:ind w:right="-113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fr-FR" w:bidi="ar-DZ"/>
              </w:rPr>
            </w:pPr>
            <w:r w:rsidRPr="00087B67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fr-FR" w:bidi="ar-DZ"/>
              </w:rPr>
              <w:t xml:space="preserve"> طرائق ص 137</w:t>
            </w:r>
          </w:p>
        </w:tc>
        <w:tc>
          <w:tcPr>
            <w:tcW w:w="3818" w:type="dxa"/>
          </w:tcPr>
          <w:p w:rsidR="004A7546" w:rsidRPr="00087B67" w:rsidRDefault="004A7546" w:rsidP="0096688A">
            <w:pPr>
              <w:pStyle w:val="Paragraphedeliste"/>
              <w:numPr>
                <w:ilvl w:val="0"/>
                <w:numId w:val="4"/>
              </w:numPr>
              <w:tabs>
                <w:tab w:val="right" w:pos="-2988"/>
              </w:tabs>
              <w:bidi/>
              <w:ind w:right="-113"/>
              <w:rPr>
                <w:rFonts w:ascii="Times New Roman" w:eastAsia="Times New Roman" w:hAnsi="Times New Roman" w:cs="Times New Roman"/>
                <w:b/>
                <w:bCs/>
                <w:color w:val="00B050"/>
                <w:sz w:val="28"/>
                <w:szCs w:val="28"/>
                <w:rtl/>
                <w:lang w:eastAsia="fr-FR" w:bidi="ar-DZ"/>
              </w:rPr>
            </w:pPr>
            <w:r w:rsidRPr="00087B67">
              <w:rPr>
                <w:rFonts w:ascii="Times New Roman" w:eastAsia="Times New Roman" w:hAnsi="Times New Roman" w:cs="Times New Roman"/>
                <w:b/>
                <w:bCs/>
                <w:color w:val="00B050"/>
                <w:sz w:val="28"/>
                <w:szCs w:val="28"/>
                <w:rtl/>
                <w:lang w:eastAsia="fr-FR" w:bidi="ar-DZ"/>
              </w:rPr>
              <w:t>معرفة خواص مستقيم المنتصفين واستعمالها في براهين بسيطة.</w:t>
            </w:r>
          </w:p>
        </w:tc>
        <w:tc>
          <w:tcPr>
            <w:tcW w:w="1994" w:type="dxa"/>
            <w:gridSpan w:val="2"/>
            <w:vMerge/>
          </w:tcPr>
          <w:p w:rsidR="004A7546" w:rsidRPr="00985771" w:rsidRDefault="004A7546" w:rsidP="00985771">
            <w:pPr>
              <w:pStyle w:val="Paragraphedeliste"/>
              <w:jc w:val="center"/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rtl/>
                <w:lang w:eastAsia="fr-FR"/>
              </w:rPr>
            </w:pPr>
          </w:p>
        </w:tc>
        <w:tc>
          <w:tcPr>
            <w:tcW w:w="1360" w:type="dxa"/>
            <w:vMerge/>
          </w:tcPr>
          <w:p w:rsidR="004A7546" w:rsidRPr="00985771" w:rsidRDefault="004A7546" w:rsidP="00E254B1">
            <w:pPr>
              <w:jc w:val="right"/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rtl/>
                <w:lang w:eastAsia="fr-FR"/>
              </w:rPr>
            </w:pPr>
          </w:p>
        </w:tc>
      </w:tr>
      <w:tr w:rsidR="00985771" w:rsidRPr="00985771" w:rsidTr="00985771">
        <w:trPr>
          <w:trHeight w:val="943"/>
        </w:trPr>
        <w:tc>
          <w:tcPr>
            <w:tcW w:w="3510" w:type="dxa"/>
          </w:tcPr>
          <w:p w:rsidR="004A7546" w:rsidRPr="00087B67" w:rsidRDefault="004A7546" w:rsidP="00311B83">
            <w:pPr>
              <w:tabs>
                <w:tab w:val="right" w:pos="-2988"/>
                <w:tab w:val="num" w:pos="229"/>
              </w:tabs>
              <w:bidi/>
              <w:ind w:right="-113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fr-FR" w:bidi="ar-DZ"/>
              </w:rPr>
            </w:pPr>
            <w:r w:rsidRPr="00087B67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fr-FR" w:bidi="ar-DZ"/>
              </w:rPr>
              <w:t>نشاط 04 ص 131</w:t>
            </w:r>
          </w:p>
          <w:p w:rsidR="004A7546" w:rsidRPr="00087B67" w:rsidRDefault="004A7546" w:rsidP="00311B83">
            <w:pPr>
              <w:tabs>
                <w:tab w:val="right" w:pos="-2988"/>
                <w:tab w:val="num" w:pos="229"/>
              </w:tabs>
              <w:bidi/>
              <w:ind w:right="-113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fr-FR" w:bidi="ar-DZ"/>
              </w:rPr>
            </w:pPr>
            <w:r w:rsidRPr="00087B67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fr-FR" w:bidi="ar-DZ"/>
              </w:rPr>
              <w:t>معرفة 04 ص 136</w:t>
            </w:r>
          </w:p>
          <w:p w:rsidR="004A7546" w:rsidRPr="00087B67" w:rsidRDefault="004A7546" w:rsidP="00311B83">
            <w:pPr>
              <w:tabs>
                <w:tab w:val="right" w:pos="-2988"/>
                <w:tab w:val="num" w:pos="229"/>
              </w:tabs>
              <w:bidi/>
              <w:ind w:right="-113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fr-FR" w:bidi="ar-DZ"/>
              </w:rPr>
            </w:pPr>
            <w:r w:rsidRPr="00087B67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fr-FR" w:bidi="ar-DZ"/>
              </w:rPr>
              <w:t xml:space="preserve"> طرائق ص 137</w:t>
            </w:r>
          </w:p>
        </w:tc>
        <w:tc>
          <w:tcPr>
            <w:tcW w:w="3818" w:type="dxa"/>
          </w:tcPr>
          <w:p w:rsidR="004A7546" w:rsidRPr="00087B67" w:rsidRDefault="004A7546" w:rsidP="0096688A">
            <w:pPr>
              <w:pStyle w:val="Paragraphedeliste"/>
              <w:numPr>
                <w:ilvl w:val="0"/>
                <w:numId w:val="4"/>
              </w:numPr>
              <w:tabs>
                <w:tab w:val="right" w:pos="-2988"/>
              </w:tabs>
              <w:bidi/>
              <w:ind w:right="-113"/>
              <w:rPr>
                <w:rFonts w:ascii="Times New Roman" w:eastAsia="Times New Roman" w:hAnsi="Times New Roman" w:cs="Times New Roman"/>
                <w:b/>
                <w:bCs/>
                <w:color w:val="00B050"/>
                <w:sz w:val="28"/>
                <w:szCs w:val="28"/>
                <w:rtl/>
                <w:lang w:eastAsia="fr-FR" w:bidi="ar-DZ"/>
              </w:rPr>
            </w:pPr>
            <w:r w:rsidRPr="00087B67">
              <w:rPr>
                <w:rFonts w:ascii="Times New Roman" w:eastAsia="Times New Roman" w:hAnsi="Times New Roman" w:cs="Times New Roman"/>
                <w:b/>
                <w:bCs/>
                <w:color w:val="00B050"/>
                <w:sz w:val="28"/>
                <w:szCs w:val="28"/>
                <w:rtl/>
                <w:lang w:eastAsia="fr-FR" w:bidi="ar-DZ"/>
              </w:rPr>
              <w:t>معرفة واستعمال تناسبية الأطوال لأضلاع المثلثين المعينين بمستقيمين متوازيين يقطعهما قاطعان غير متوازيين.</w:t>
            </w:r>
          </w:p>
        </w:tc>
        <w:tc>
          <w:tcPr>
            <w:tcW w:w="1994" w:type="dxa"/>
            <w:gridSpan w:val="2"/>
            <w:vMerge/>
          </w:tcPr>
          <w:p w:rsidR="004A7546" w:rsidRPr="00985771" w:rsidRDefault="004A7546" w:rsidP="00985771">
            <w:pPr>
              <w:pStyle w:val="Paragraphedeliste"/>
              <w:jc w:val="center"/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rtl/>
                <w:lang w:eastAsia="fr-FR"/>
              </w:rPr>
            </w:pPr>
          </w:p>
        </w:tc>
        <w:tc>
          <w:tcPr>
            <w:tcW w:w="1360" w:type="dxa"/>
            <w:vMerge/>
          </w:tcPr>
          <w:p w:rsidR="004A7546" w:rsidRPr="00985771" w:rsidRDefault="004A7546" w:rsidP="00E254B1">
            <w:pPr>
              <w:jc w:val="right"/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rtl/>
                <w:lang w:eastAsia="fr-FR"/>
              </w:rPr>
            </w:pPr>
          </w:p>
        </w:tc>
      </w:tr>
      <w:tr w:rsidR="00985771" w:rsidRPr="00985771" w:rsidTr="00914AA9">
        <w:trPr>
          <w:trHeight w:val="515"/>
        </w:trPr>
        <w:tc>
          <w:tcPr>
            <w:tcW w:w="7328" w:type="dxa"/>
            <w:gridSpan w:val="2"/>
          </w:tcPr>
          <w:p w:rsidR="00985771" w:rsidRPr="0096688A" w:rsidRDefault="00985771" w:rsidP="00985771">
            <w:pPr>
              <w:tabs>
                <w:tab w:val="right" w:pos="-2988"/>
                <w:tab w:val="num" w:pos="229"/>
              </w:tabs>
              <w:bidi/>
              <w:ind w:right="-113"/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rtl/>
                <w:lang w:eastAsia="fr-FR" w:bidi="ar-DZ"/>
              </w:rPr>
            </w:pPr>
            <w:r w:rsidRPr="0096688A"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  <w:lang w:eastAsia="fr-FR" w:bidi="ar-DZ"/>
              </w:rPr>
              <w:lastRenderedPageBreak/>
              <w:t>دمج جزئي 01 ...أتعمق 47 و 52 ص 32</w:t>
            </w:r>
          </w:p>
          <w:p w:rsidR="00985771" w:rsidRPr="0096688A" w:rsidRDefault="00985771" w:rsidP="005614D0">
            <w:pPr>
              <w:tabs>
                <w:tab w:val="right" w:pos="-2988"/>
                <w:tab w:val="num" w:pos="229"/>
              </w:tabs>
              <w:bidi/>
              <w:ind w:right="-113"/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rtl/>
                <w:lang w:eastAsia="fr-FR" w:bidi="ar-DZ"/>
              </w:rPr>
            </w:pPr>
            <w:r w:rsidRPr="0096688A"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  <w:lang w:eastAsia="fr-FR" w:bidi="ar-DZ"/>
              </w:rPr>
              <w:t>دمج جزئي 02 ...</w:t>
            </w:r>
            <w:r w:rsidR="003D3D7A"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  <w:lang w:eastAsia="fr-FR" w:bidi="ar-DZ"/>
              </w:rPr>
              <w:t xml:space="preserve">أوطف </w:t>
            </w:r>
            <w:proofErr w:type="spellStart"/>
            <w:r w:rsidR="003D3D7A"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  <w:lang w:eastAsia="fr-FR" w:bidi="ar-DZ"/>
              </w:rPr>
              <w:t>تعلماتي</w:t>
            </w:r>
            <w:proofErr w:type="spellEnd"/>
            <w:r w:rsidR="003D3D7A"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  <w:lang w:eastAsia="fr-FR" w:bidi="ar-DZ"/>
              </w:rPr>
              <w:t xml:space="preserve"> 14ص </w:t>
            </w:r>
            <w:r w:rsidR="003619B1"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  <w:lang w:eastAsia="fr-FR" w:bidi="ar-DZ"/>
              </w:rPr>
              <w:t>143</w:t>
            </w:r>
            <w:r w:rsidR="003D3D7A"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  <w:lang w:eastAsia="fr-FR" w:bidi="ar-DZ"/>
              </w:rPr>
              <w:t>،</w:t>
            </w:r>
            <w:r w:rsidR="005614D0"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  <w:lang w:eastAsia="fr-FR" w:bidi="ar-DZ"/>
              </w:rPr>
              <w:t xml:space="preserve">أتعمق </w:t>
            </w:r>
            <w:r w:rsidR="000E61F1"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  <w:lang w:eastAsia="fr-FR" w:bidi="ar-DZ"/>
              </w:rPr>
              <w:t>35 و37</w:t>
            </w:r>
            <w:r w:rsidRPr="0096688A"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  <w:lang w:eastAsia="fr-FR" w:bidi="ar-DZ"/>
              </w:rPr>
              <w:t xml:space="preserve"> ص 14</w:t>
            </w:r>
            <w:r w:rsidR="000E61F1"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  <w:lang w:eastAsia="fr-FR" w:bidi="ar-DZ"/>
              </w:rPr>
              <w:t>6</w:t>
            </w:r>
          </w:p>
          <w:p w:rsidR="00985771" w:rsidRPr="00C54369" w:rsidRDefault="00985771" w:rsidP="00C54369">
            <w:pPr>
              <w:bidi/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rtl/>
                <w:lang w:val="en-US" w:eastAsia="fr-FR" w:bidi="ar-DZ"/>
              </w:rPr>
            </w:pPr>
            <w:r w:rsidRPr="00C54369"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  <w:lang w:eastAsia="fr-FR" w:bidi="ar-DZ"/>
              </w:rPr>
              <w:t>الإدماج الكلي وضعية مقترحة</w:t>
            </w:r>
            <w:r w:rsidR="00C54369" w:rsidRPr="00C54369"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  <w:lang w:eastAsia="fr-FR" w:bidi="ar-DZ"/>
              </w:rPr>
              <w:t xml:space="preserve"> </w:t>
            </w:r>
            <w:r w:rsidR="00C54369" w:rsidRPr="00C54369"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  <w:lang w:val="en-US" w:eastAsia="fr-FR" w:bidi="ar-DZ"/>
              </w:rPr>
              <w:t>تحل الوضعية باستعمال شبكة التقويم</w:t>
            </w:r>
          </w:p>
        </w:tc>
        <w:tc>
          <w:tcPr>
            <w:tcW w:w="1994" w:type="dxa"/>
            <w:gridSpan w:val="2"/>
          </w:tcPr>
          <w:p w:rsidR="00985771" w:rsidRPr="0096688A" w:rsidRDefault="00985771" w:rsidP="0096688A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rtl/>
                <w:lang w:val="en-US" w:eastAsia="fr-FR" w:bidi="ar-DZ"/>
              </w:rPr>
            </w:pPr>
            <w:r w:rsidRPr="0096688A"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  <w:lang w:val="en-US" w:eastAsia="fr-FR" w:bidi="ar-DZ"/>
              </w:rPr>
              <w:t>وضعيات تعلم الإدماج الجزئي و الإدماج الكلي</w:t>
            </w:r>
          </w:p>
        </w:tc>
        <w:tc>
          <w:tcPr>
            <w:tcW w:w="1360" w:type="dxa"/>
            <w:vMerge/>
          </w:tcPr>
          <w:p w:rsidR="00985771" w:rsidRPr="00985771" w:rsidRDefault="00985771" w:rsidP="00914AA9">
            <w:pPr>
              <w:pStyle w:val="Paragraphedeliste"/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rtl/>
                <w:lang w:eastAsia="fr-FR"/>
              </w:rPr>
            </w:pPr>
          </w:p>
        </w:tc>
      </w:tr>
      <w:tr w:rsidR="00985771" w:rsidRPr="00985771" w:rsidTr="00914AA9">
        <w:trPr>
          <w:trHeight w:val="325"/>
        </w:trPr>
        <w:tc>
          <w:tcPr>
            <w:tcW w:w="7328" w:type="dxa"/>
            <w:gridSpan w:val="2"/>
          </w:tcPr>
          <w:p w:rsidR="00985771" w:rsidRDefault="00FA15C9" w:rsidP="004A7546">
            <w:pPr>
              <w:pStyle w:val="Paragraphedeliste"/>
              <w:jc w:val="right"/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rtl/>
                <w:lang w:val="en-US" w:eastAsia="fr-FR" w:bidi="ar-DZ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  <w:lang w:val="en-US" w:eastAsia="fr-FR" w:bidi="ar-DZ"/>
              </w:rPr>
              <w:t>تحل الوضعية باستعمال شبكة التقويم</w:t>
            </w:r>
          </w:p>
          <w:p w:rsidR="00DB3FA9" w:rsidRDefault="00DB3FA9" w:rsidP="004A7546">
            <w:pPr>
              <w:pStyle w:val="Paragraphedeliste"/>
              <w:jc w:val="right"/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rtl/>
                <w:lang w:val="en-US" w:eastAsia="fr-FR" w:bidi="ar-DZ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  <w:lang w:val="en-US" w:eastAsia="fr-FR" w:bidi="ar-DZ"/>
              </w:rPr>
              <w:t>إرشادات :</w:t>
            </w:r>
          </w:p>
          <w:p w:rsidR="00DB3FA9" w:rsidRDefault="00DB3FA9" w:rsidP="004A7546">
            <w:pPr>
              <w:pStyle w:val="Paragraphedeliste"/>
              <w:jc w:val="right"/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rtl/>
                <w:lang w:val="en-US" w:eastAsia="fr-FR" w:bidi="ar-DZ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  <w:lang w:val="en-US" w:eastAsia="fr-FR" w:bidi="ar-DZ"/>
              </w:rPr>
              <w:t>التحدي ص 22</w:t>
            </w:r>
          </w:p>
          <w:p w:rsidR="00DB3FA9" w:rsidRPr="00AC5E40" w:rsidRDefault="00DB3FA9" w:rsidP="00087B67">
            <w:pPr>
              <w:bidi/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rtl/>
                <w:lang w:val="en-US" w:eastAsia="fr-FR" w:bidi="ar-DZ"/>
              </w:rPr>
            </w:pPr>
            <w:r w:rsidRPr="00AC5E40"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  <w:lang w:val="en-US" w:eastAsia="fr-FR" w:bidi="ar-DZ"/>
              </w:rPr>
              <w:t xml:space="preserve">الكسر الذي يمثل ما تبقى </w:t>
            </w:r>
            <w:proofErr w:type="gramStart"/>
            <w:r w:rsidRPr="00AC5E40"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  <w:lang w:val="en-US" w:eastAsia="fr-FR" w:bidi="ar-DZ"/>
              </w:rPr>
              <w:t>هو :</w:t>
            </w:r>
            <w:proofErr w:type="gramEnd"/>
            <w:r w:rsidR="00AC5E40" w:rsidRPr="00AC5E40"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  <w:lang w:val="en-US" w:eastAsia="fr-FR" w:bidi="ar-DZ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b/>
                      <w:bCs/>
                      <w:color w:val="FF0000"/>
                      <w:sz w:val="32"/>
                      <w:szCs w:val="32"/>
                      <w:lang w:val="en-US" w:eastAsia="fr-FR" w:bidi="ar-DZ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eastAsia="Times New Roman" w:hAnsi="Cambria Math" w:cs="Times New Roman"/>
                      <w:color w:val="FF0000"/>
                      <w:sz w:val="32"/>
                      <w:szCs w:val="32"/>
                      <w:lang w:val="en-US" w:eastAsia="fr-FR" w:bidi="ar-DZ"/>
                    </w:rPr>
                    <m:t>1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="Times New Roman" w:hAnsi="Cambria Math" w:cs="Times New Roman"/>
                      <w:color w:val="FF0000"/>
                      <w:sz w:val="32"/>
                      <w:szCs w:val="32"/>
                      <w:lang w:val="en-US" w:eastAsia="fr-FR" w:bidi="ar-DZ"/>
                    </w:rPr>
                    <m:t>60</m:t>
                  </m:r>
                </m:den>
              </m:f>
            </m:oMath>
            <w:r w:rsidR="00AC5E40" w:rsidRPr="00C54369">
              <w:rPr>
                <w:rFonts w:ascii="Times New Roman" w:eastAsia="Times New Roman" w:hAnsi="Times New Roman" w:cs="Times New Roman" w:hint="cs"/>
                <w:b/>
                <w:bCs/>
                <w:color w:val="FF0000"/>
                <w:sz w:val="32"/>
                <w:szCs w:val="32"/>
                <w:rtl/>
                <w:lang w:val="en-US" w:eastAsia="fr-FR" w:bidi="ar-DZ"/>
              </w:rPr>
              <w:t xml:space="preserve"> </w:t>
            </w:r>
          </w:p>
          <w:p w:rsidR="00DB3FA9" w:rsidRPr="00AC5E40" w:rsidRDefault="00AE6290" w:rsidP="00087B67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rtl/>
                <w:lang w:val="en-US" w:eastAsia="fr-FR" w:bidi="ar-DZ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"/>
                  </m:rPr>
                  <w:rPr>
                    <w:rFonts w:ascii="Cambria Math" w:eastAsia="Times New Roman" w:hAnsi="Cambria Math" w:cs="Times New Roman"/>
                    <w:sz w:val="26"/>
                    <w:szCs w:val="26"/>
                    <w:lang w:val="en-US" w:eastAsia="fr-FR" w:bidi="ar-DZ"/>
                  </w:rPr>
                  <m:t>1-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eastAsia="Times New Roman" w:hAnsi="Cambria Math" w:cs="Times New Roman"/>
                        <w:b/>
                        <w:bCs/>
                        <w:sz w:val="26"/>
                        <w:szCs w:val="26"/>
                        <w:lang w:val="en-US" w:eastAsia="fr-FR" w:bidi="ar-DZ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Times New Roman" w:hAnsi="Cambria Math" w:cs="Times New Roman"/>
                            <w:b/>
                            <w:bCs/>
                            <w:sz w:val="26"/>
                            <w:szCs w:val="26"/>
                            <w:lang w:val="en-US" w:eastAsia="fr-FR" w:bidi="ar-DZ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6"/>
                            <w:szCs w:val="26"/>
                            <w:lang w:val="en-US" w:eastAsia="fr-FR" w:bidi="ar-DZ"/>
                          </w:rPr>
                          <m:t>1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6"/>
                            <w:szCs w:val="26"/>
                            <w:lang w:val="en-US" w:eastAsia="fr-FR" w:bidi="ar-DZ"/>
                          </w:rPr>
                          <m:t>4</m:t>
                        </m:r>
                      </m:den>
                    </m:f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6"/>
                        <w:szCs w:val="26"/>
                        <w:lang w:val="en-US" w:eastAsia="fr-FR" w:bidi="ar-DZ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eastAsia="Times New Roman" w:hAnsi="Cambria Math" w:cs="Times New Roman"/>
                            <w:b/>
                            <w:bCs/>
                            <w:i/>
                            <w:sz w:val="26"/>
                            <w:szCs w:val="26"/>
                            <w:lang w:val="en-US" w:eastAsia="fr-FR" w:bidi="ar-DZ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6"/>
                            <w:szCs w:val="26"/>
                            <w:lang w:val="en-US" w:eastAsia="fr-FR" w:bidi="ar-DZ"/>
                          </w:rPr>
                          <m:t>1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6"/>
                            <w:szCs w:val="26"/>
                            <w:lang w:val="en-US" w:eastAsia="fr-FR" w:bidi="ar-DZ"/>
                          </w:rPr>
                          <m:t>5</m:t>
                        </m:r>
                      </m:den>
                    </m:f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6"/>
                        <w:szCs w:val="26"/>
                        <w:lang w:val="en-US" w:eastAsia="fr-FR" w:bidi="ar-DZ"/>
                      </w:rPr>
                      <m:t>+</m:t>
                    </m:r>
                    <m:f>
                      <m:fPr>
                        <m:ctrlPr>
                          <w:rPr>
                            <w:rFonts w:ascii="Cambria Math" w:eastAsia="Times New Roman" w:hAnsi="Cambria Math" w:cs="Times New Roman"/>
                            <w:b/>
                            <w:bCs/>
                            <w:i/>
                            <w:sz w:val="26"/>
                            <w:szCs w:val="26"/>
                            <w:lang w:eastAsia="fr-FR" w:bidi="ar-DZ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6"/>
                            <w:szCs w:val="26"/>
                            <w:lang w:eastAsia="fr-FR" w:bidi="ar-DZ"/>
                          </w:rPr>
                          <m:t>2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6"/>
                            <w:szCs w:val="26"/>
                            <w:lang w:eastAsia="fr-FR" w:bidi="ar-DZ"/>
                          </w:rPr>
                          <m:t>3</m:t>
                        </m:r>
                      </m:den>
                    </m:f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6"/>
                        <w:szCs w:val="26"/>
                        <w:lang w:eastAsia="fr-FR" w:bidi="ar-DZ"/>
                      </w:rPr>
                      <m:t>×</m:t>
                    </m:r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b/>
                            <w:bCs/>
                            <w:i/>
                            <w:sz w:val="26"/>
                            <w:szCs w:val="26"/>
                            <w:lang w:eastAsia="fr-FR" w:bidi="ar-DZ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6"/>
                            <w:szCs w:val="26"/>
                            <w:lang w:eastAsia="fr-FR" w:bidi="ar-DZ"/>
                          </w:rPr>
                          <m:t>1-</m:t>
                        </m:r>
                        <m:f>
                          <m:f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bCs/>
                                <w:sz w:val="26"/>
                                <w:szCs w:val="26"/>
                                <w:lang w:val="en-US" w:eastAsia="fr-FR" w:bidi="ar-DZ"/>
                              </w:rPr>
                            </m:ctrlPr>
                          </m:fPr>
                          <m:num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6"/>
                                <w:szCs w:val="26"/>
                                <w:lang w:val="en-US" w:eastAsia="fr-FR" w:bidi="ar-DZ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6"/>
                                <w:szCs w:val="26"/>
                                <w:lang w:val="en-US" w:eastAsia="fr-FR" w:bidi="ar-DZ"/>
                              </w:rPr>
                              <m:t>4</m:t>
                            </m:r>
                          </m:den>
                        </m:f>
                        <m:r>
                          <m:rPr>
                            <m:sty m:val="bi"/>
                          </m:rPr>
                          <w:rPr>
                            <w:rFonts w:ascii="Cambria Math" w:eastAsia="Times New Roman" w:hAnsi="Cambria Math" w:cs="Times New Roman"/>
                            <w:sz w:val="26"/>
                            <w:szCs w:val="26"/>
                            <w:lang w:val="en-US" w:eastAsia="fr-FR" w:bidi="ar-DZ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eastAsia="Times New Roman" w:hAnsi="Cambria Math" w:cs="Times New Roman"/>
                                <w:b/>
                                <w:bCs/>
                                <w:i/>
                                <w:sz w:val="26"/>
                                <w:szCs w:val="26"/>
                                <w:lang w:val="en-US" w:eastAsia="fr-FR" w:bidi="ar-DZ"/>
                              </w:rPr>
                            </m:ctrlPr>
                          </m:fPr>
                          <m:num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6"/>
                                <w:szCs w:val="26"/>
                                <w:lang w:val="en-US" w:eastAsia="fr-FR" w:bidi="ar-DZ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sty m:val="bi"/>
                              </m:rPr>
                              <w:rPr>
                                <w:rFonts w:ascii="Cambria Math" w:eastAsia="Times New Roman" w:hAnsi="Cambria Math" w:cs="Times New Roman"/>
                                <w:sz w:val="26"/>
                                <w:szCs w:val="26"/>
                                <w:lang w:val="en-US" w:eastAsia="fr-FR" w:bidi="ar-DZ"/>
                              </w:rPr>
                              <m:t>5</m:t>
                            </m:r>
                          </m:den>
                        </m:f>
                      </m:e>
                    </m:d>
                  </m:e>
                </m:d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6"/>
                    <w:szCs w:val="26"/>
                    <w:lang w:val="en-US" w:eastAsia="fr-FR" w:bidi="ar-DZ"/>
                  </w:rPr>
                  <m:t>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b/>
                        <w:bCs/>
                        <w:sz w:val="26"/>
                        <w:szCs w:val="26"/>
                        <w:lang w:val="en-US" w:eastAsia="fr-FR" w:bidi="ar-DZ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6"/>
                        <w:szCs w:val="26"/>
                        <w:lang w:val="en-US" w:eastAsia="fr-FR" w:bidi="ar-DZ"/>
                      </w:rPr>
                      <m:t>1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Times New Roman" w:hAnsi="Cambria Math" w:cs="Times New Roman"/>
                        <w:sz w:val="26"/>
                        <w:szCs w:val="26"/>
                        <w:lang w:val="en-US" w:eastAsia="fr-FR" w:bidi="ar-DZ"/>
                      </w:rPr>
                      <m:t>60</m:t>
                    </m:r>
                  </m:den>
                </m:f>
              </m:oMath>
            </m:oMathPara>
          </w:p>
          <w:p w:rsidR="00AC5E40" w:rsidRPr="00AC5E40" w:rsidRDefault="00AC5E40" w:rsidP="00AC5E40">
            <w:pPr>
              <w:bidi/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lang w:eastAsia="fr-FR" w:bidi="ar-DZ"/>
              </w:rPr>
            </w:pPr>
            <w:r w:rsidRPr="00AC5E40"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  <w:lang w:val="en-US" w:eastAsia="fr-FR" w:bidi="ar-DZ"/>
              </w:rPr>
              <w:t xml:space="preserve">حساب الارتفاع </w:t>
            </w:r>
            <w:r w:rsidRPr="00AC5E40"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lang w:eastAsia="fr-FR" w:bidi="ar-DZ"/>
              </w:rPr>
              <w:t>PP’</w:t>
            </w:r>
          </w:p>
          <w:p w:rsidR="00AC5E40" w:rsidRPr="00AC5E40" w:rsidRDefault="00AC5E40" w:rsidP="00AC5E40">
            <w:pPr>
              <w:rPr>
                <w:rFonts w:ascii="Cambria Math" w:eastAsia="Times New Roman" w:hAnsi="Cambria Math" w:cs="Times New Roman"/>
                <w:sz w:val="26"/>
                <w:szCs w:val="26"/>
                <w:lang w:eastAsia="fr-FR" w:bidi="ar-DZ"/>
                <w:oMath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6"/>
                    <w:szCs w:val="26"/>
                    <w:lang w:eastAsia="fr-FR" w:bidi="ar-DZ"/>
                  </w:rPr>
                  <m:t>PP’= PH + HP’</m:t>
                </m:r>
              </m:oMath>
            </m:oMathPara>
          </w:p>
          <w:p w:rsidR="00AC5E40" w:rsidRPr="00AC5E40" w:rsidRDefault="00AC5E40" w:rsidP="00AC5E40">
            <w:pPr>
              <w:rPr>
                <w:rFonts w:ascii="Cambria Math" w:eastAsia="Times New Roman" w:hAnsi="Cambria Math" w:cs="Times New Roman"/>
                <w:sz w:val="26"/>
                <w:szCs w:val="26"/>
                <w:lang w:eastAsia="fr-FR" w:bidi="ar-DZ"/>
                <w:oMath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6"/>
                    <w:szCs w:val="26"/>
                    <w:lang w:eastAsia="fr-FR" w:bidi="ar-DZ"/>
                  </w:rPr>
                  <m:t>PH = 1.5 m</m:t>
                </m:r>
              </m:oMath>
            </m:oMathPara>
          </w:p>
          <w:p w:rsidR="00AC5E40" w:rsidRPr="00AC5E40" w:rsidRDefault="00AC5E40" w:rsidP="00AC5E40">
            <w:pPr>
              <w:jc w:val="right"/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</w:rPr>
            </w:pPr>
            <w:r w:rsidRPr="00AC5E40">
              <w:rPr>
                <w:rFonts w:asciiTheme="majorBidi" w:hAnsiTheme="majorBidi" w:cstheme="majorBidi" w:hint="cs"/>
                <w:b/>
                <w:bCs/>
                <w:sz w:val="32"/>
                <w:szCs w:val="32"/>
                <w:rtl/>
                <w:lang w:val="en-US" w:bidi="ar-DZ"/>
              </w:rPr>
              <w:t xml:space="preserve">خاصية </w:t>
            </w:r>
            <w:r w:rsidRPr="00AC5E40">
              <w:rPr>
                <w:rFonts w:asciiTheme="majorBidi" w:hAnsiTheme="majorBidi" w:cstheme="majorBidi" w:hint="cs"/>
                <w:b/>
                <w:bCs/>
                <w:sz w:val="32"/>
                <w:szCs w:val="32"/>
                <w:rtl/>
              </w:rPr>
              <w:t xml:space="preserve">تناسبية الأطوال الناتجة عن المستقيم الموازي لأحد أضلاع مثلث </w:t>
            </w:r>
            <w:proofErr w:type="gramStart"/>
            <w:r w:rsidRPr="00AC5E40">
              <w:rPr>
                <w:rFonts w:asciiTheme="majorBidi" w:hAnsiTheme="majorBidi" w:cstheme="majorBidi" w:hint="cs"/>
                <w:b/>
                <w:bCs/>
                <w:sz w:val="32"/>
                <w:szCs w:val="32"/>
                <w:rtl/>
              </w:rPr>
              <w:t>نجد :</w:t>
            </w:r>
            <w:proofErr w:type="gramEnd"/>
          </w:p>
          <w:p w:rsidR="00AC5E40" w:rsidRPr="00AC5E40" w:rsidRDefault="00AC5E40" w:rsidP="00AC5E4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rtl/>
                <w:lang w:eastAsia="fr-FR" w:bidi="ar-DZ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sz w:val="26"/>
                    <w:szCs w:val="26"/>
                    <w:lang w:eastAsia="fr-FR" w:bidi="ar-DZ"/>
                  </w:rPr>
                  <m:t>HP’ = 30 m</m:t>
                </m:r>
              </m:oMath>
            </m:oMathPara>
          </w:p>
          <w:p w:rsidR="00AC5E40" w:rsidRPr="00AC5E40" w:rsidRDefault="00AC5E40" w:rsidP="00AC5E40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  <w:lang w:val="en-US" w:eastAsia="fr-FR" w:bidi="ar-DZ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eastAsia="Times New Roman" w:hAnsi="Cambria Math" w:cs="Times New Roman"/>
                    <w:color w:val="FF0000"/>
                    <w:sz w:val="26"/>
                    <w:szCs w:val="26"/>
                    <w:lang w:eastAsia="fr-FR" w:bidi="ar-DZ"/>
                  </w:rPr>
                  <m:t>PP’ = 31.5 m</m:t>
                </m:r>
              </m:oMath>
            </m:oMathPara>
          </w:p>
        </w:tc>
        <w:tc>
          <w:tcPr>
            <w:tcW w:w="1994" w:type="dxa"/>
            <w:gridSpan w:val="2"/>
          </w:tcPr>
          <w:p w:rsidR="00985771" w:rsidRPr="0096688A" w:rsidRDefault="00985771" w:rsidP="0096688A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rtl/>
                <w:lang w:eastAsia="fr-FR" w:bidi="ar-DZ"/>
              </w:rPr>
            </w:pPr>
            <w:r w:rsidRPr="0096688A"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  <w:lang w:eastAsia="fr-FR" w:bidi="ar-DZ"/>
              </w:rPr>
              <w:t xml:space="preserve">حل الوضعية </w:t>
            </w:r>
            <w:proofErr w:type="spellStart"/>
            <w:r w:rsidRPr="0096688A"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  <w:lang w:eastAsia="fr-FR" w:bidi="ar-DZ"/>
              </w:rPr>
              <w:t>الإنطلاقية</w:t>
            </w:r>
            <w:proofErr w:type="spellEnd"/>
          </w:p>
        </w:tc>
        <w:tc>
          <w:tcPr>
            <w:tcW w:w="1360" w:type="dxa"/>
            <w:vMerge/>
          </w:tcPr>
          <w:p w:rsidR="00985771" w:rsidRPr="00985771" w:rsidRDefault="00985771" w:rsidP="00914AA9">
            <w:pPr>
              <w:pStyle w:val="Paragraphedeliste"/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rtl/>
                <w:lang w:eastAsia="fr-FR"/>
              </w:rPr>
            </w:pPr>
          </w:p>
        </w:tc>
      </w:tr>
      <w:tr w:rsidR="00985771" w:rsidRPr="00985771" w:rsidTr="00CB0455">
        <w:trPr>
          <w:trHeight w:val="454"/>
        </w:trPr>
        <w:tc>
          <w:tcPr>
            <w:tcW w:w="7328" w:type="dxa"/>
            <w:gridSpan w:val="2"/>
          </w:tcPr>
          <w:p w:rsidR="00985771" w:rsidRPr="0096688A" w:rsidRDefault="00985771" w:rsidP="004A7546">
            <w:pPr>
              <w:jc w:val="right"/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rtl/>
                <w:lang w:eastAsia="fr-FR" w:bidi="ar-DZ"/>
              </w:rPr>
            </w:pPr>
            <w:r w:rsidRPr="0096688A"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  <w:lang w:eastAsia="fr-FR" w:bidi="ar-DZ"/>
              </w:rPr>
              <w:t>وضعية التقويم ص 148</w:t>
            </w:r>
            <w:r w:rsidR="007A640F"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  <w:lang w:eastAsia="fr-FR" w:bidi="ar-DZ"/>
              </w:rPr>
              <w:t xml:space="preserve"> تقترح على شكل </w:t>
            </w:r>
            <w:proofErr w:type="gramStart"/>
            <w:r w:rsidR="007A640F"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  <w:lang w:eastAsia="fr-FR" w:bidi="ar-DZ"/>
              </w:rPr>
              <w:t>( واجب</w:t>
            </w:r>
            <w:proofErr w:type="gramEnd"/>
            <w:r w:rsidR="007A640F"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  <w:lang w:eastAsia="fr-FR" w:bidi="ar-DZ"/>
              </w:rPr>
              <w:t xml:space="preserve"> منزلي )</w:t>
            </w:r>
          </w:p>
        </w:tc>
        <w:tc>
          <w:tcPr>
            <w:tcW w:w="1994" w:type="dxa"/>
            <w:gridSpan w:val="2"/>
          </w:tcPr>
          <w:p w:rsidR="00985771" w:rsidRPr="0096688A" w:rsidRDefault="00985771" w:rsidP="0096688A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rtl/>
                <w:lang w:eastAsia="fr-FR" w:bidi="ar-DZ"/>
              </w:rPr>
            </w:pPr>
            <w:r w:rsidRPr="0096688A"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  <w:lang w:eastAsia="fr-FR" w:bidi="ar-DZ"/>
              </w:rPr>
              <w:t>وضعية التقويم</w:t>
            </w:r>
          </w:p>
        </w:tc>
        <w:tc>
          <w:tcPr>
            <w:tcW w:w="1360" w:type="dxa"/>
            <w:vMerge/>
          </w:tcPr>
          <w:p w:rsidR="00985771" w:rsidRPr="00985771" w:rsidRDefault="00985771" w:rsidP="00E254B1">
            <w:pPr>
              <w:jc w:val="right"/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rtl/>
                <w:lang w:eastAsia="fr-FR"/>
              </w:rPr>
            </w:pPr>
          </w:p>
        </w:tc>
      </w:tr>
      <w:tr w:rsidR="00985771" w:rsidRPr="00985771" w:rsidTr="00985771">
        <w:trPr>
          <w:trHeight w:val="395"/>
        </w:trPr>
        <w:tc>
          <w:tcPr>
            <w:tcW w:w="7328" w:type="dxa"/>
            <w:gridSpan w:val="2"/>
          </w:tcPr>
          <w:p w:rsidR="00985771" w:rsidRPr="0096688A" w:rsidRDefault="00985771" w:rsidP="004A7546">
            <w:pPr>
              <w:pStyle w:val="Paragraphedeliste"/>
              <w:jc w:val="right"/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rtl/>
                <w:lang w:eastAsia="fr-FR"/>
              </w:rPr>
            </w:pPr>
            <w:r w:rsidRPr="0096688A"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  <w:lang w:eastAsia="fr-FR" w:bidi="ar-DZ"/>
              </w:rPr>
              <w:t>وضعيات مقترحة</w:t>
            </w:r>
          </w:p>
        </w:tc>
        <w:tc>
          <w:tcPr>
            <w:tcW w:w="1994" w:type="dxa"/>
            <w:gridSpan w:val="2"/>
          </w:tcPr>
          <w:p w:rsidR="00985771" w:rsidRPr="0096688A" w:rsidRDefault="0096688A" w:rsidP="0096688A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rtl/>
                <w:lang w:eastAsia="fr-FR" w:bidi="ar-DZ"/>
              </w:rPr>
            </w:pPr>
            <w:r w:rsidRPr="0096688A"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  <w:lang w:eastAsia="fr-FR" w:bidi="ar-DZ"/>
              </w:rPr>
              <w:t>المعالجة البيداغوجية</w:t>
            </w:r>
          </w:p>
        </w:tc>
        <w:tc>
          <w:tcPr>
            <w:tcW w:w="1360" w:type="dxa"/>
            <w:vMerge/>
          </w:tcPr>
          <w:p w:rsidR="00985771" w:rsidRPr="00985771" w:rsidRDefault="00985771" w:rsidP="00914AA9">
            <w:pPr>
              <w:pStyle w:val="Paragraphedeliste"/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rtl/>
                <w:lang w:eastAsia="fr-FR"/>
              </w:rPr>
            </w:pPr>
          </w:p>
        </w:tc>
      </w:tr>
      <w:tr w:rsidR="002D0FB4" w:rsidRPr="00985771" w:rsidTr="0096688A">
        <w:tc>
          <w:tcPr>
            <w:tcW w:w="7328" w:type="dxa"/>
            <w:gridSpan w:val="2"/>
          </w:tcPr>
          <w:p w:rsidR="002D0FB4" w:rsidRPr="00985771" w:rsidRDefault="00AF6391" w:rsidP="00E254B1">
            <w:pPr>
              <w:tabs>
                <w:tab w:val="right" w:pos="-2988"/>
                <w:tab w:val="left" w:pos="371"/>
              </w:tabs>
              <w:bidi/>
              <w:ind w:right="-113"/>
              <w:rPr>
                <w:rFonts w:ascii="Times New Roman" w:hAnsi="Times New Roman" w:cs="Times New Roman"/>
                <w:b/>
                <w:bCs/>
                <w:sz w:val="32"/>
                <w:szCs w:val="32"/>
                <w:rtl/>
                <w:lang w:bidi="ar-DZ"/>
              </w:rPr>
            </w:pPr>
            <w:r w:rsidRPr="00985771">
              <w:rPr>
                <w:rFonts w:ascii="Times New Roman" w:hAnsi="Times New Roman" w:cs="Times New Roman"/>
                <w:b/>
                <w:bCs/>
                <w:sz w:val="32"/>
                <w:szCs w:val="32"/>
                <w:rtl/>
                <w:lang w:bidi="ar-DZ"/>
              </w:rPr>
              <w:t>صعوبات تتعلق بإجراء مختلف العمليات على الأعداد الناطقة، الحساب التقريبي، بناء خطوات استنتاجية، تحرير برهان بسيط</w:t>
            </w:r>
          </w:p>
        </w:tc>
        <w:tc>
          <w:tcPr>
            <w:tcW w:w="3354" w:type="dxa"/>
            <w:gridSpan w:val="3"/>
          </w:tcPr>
          <w:p w:rsidR="002D0FB4" w:rsidRPr="00985771" w:rsidRDefault="002D0FB4" w:rsidP="00985771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rtl/>
                <w:lang w:eastAsia="fr-FR"/>
              </w:rPr>
            </w:pPr>
            <w:r w:rsidRPr="00985771"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  <w:lang w:eastAsia="fr-FR"/>
              </w:rPr>
              <w:t>العقبات المنتظرة</w:t>
            </w:r>
          </w:p>
        </w:tc>
      </w:tr>
      <w:tr w:rsidR="00CB0455" w:rsidRPr="00985771" w:rsidTr="0096688A">
        <w:tc>
          <w:tcPr>
            <w:tcW w:w="7328" w:type="dxa"/>
            <w:gridSpan w:val="2"/>
          </w:tcPr>
          <w:p w:rsidR="00CB0455" w:rsidRPr="00985771" w:rsidRDefault="00CB0455" w:rsidP="00E254B1">
            <w:pPr>
              <w:tabs>
                <w:tab w:val="right" w:pos="-2988"/>
                <w:tab w:val="left" w:pos="371"/>
              </w:tabs>
              <w:bidi/>
              <w:ind w:right="-113"/>
              <w:rPr>
                <w:rFonts w:ascii="Times New Roman" w:hAnsi="Times New Roman" w:cs="Times New Roman"/>
                <w:b/>
                <w:bCs/>
                <w:sz w:val="32"/>
                <w:szCs w:val="32"/>
                <w:rtl/>
                <w:lang w:bidi="ar-DZ"/>
              </w:rPr>
            </w:pPr>
            <w:r>
              <w:rPr>
                <w:rFonts w:ascii="Times New Roman" w:hAnsi="Times New Roman" w:cs="Times New Roman" w:hint="cs"/>
                <w:b/>
                <w:bCs/>
                <w:sz w:val="32"/>
                <w:szCs w:val="32"/>
                <w:rtl/>
                <w:lang w:bidi="ar-DZ"/>
              </w:rPr>
              <w:t xml:space="preserve">17 </w:t>
            </w:r>
            <w:proofErr w:type="spellStart"/>
            <w:r>
              <w:rPr>
                <w:rFonts w:ascii="Times New Roman" w:hAnsi="Times New Roman" w:cs="Times New Roman" w:hint="cs"/>
                <w:b/>
                <w:bCs/>
                <w:sz w:val="32"/>
                <w:szCs w:val="32"/>
                <w:rtl/>
                <w:lang w:bidi="ar-DZ"/>
              </w:rPr>
              <w:t>سا</w:t>
            </w:r>
            <w:proofErr w:type="spellEnd"/>
          </w:p>
        </w:tc>
        <w:tc>
          <w:tcPr>
            <w:tcW w:w="3354" w:type="dxa"/>
            <w:gridSpan w:val="3"/>
          </w:tcPr>
          <w:p w:rsidR="00CB0455" w:rsidRPr="00985771" w:rsidRDefault="00CB0455" w:rsidP="00985771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rtl/>
                <w:lang w:eastAsia="fr-FR" w:bidi="ar-DZ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  <w:lang w:eastAsia="fr-FR" w:bidi="ar-DZ"/>
              </w:rPr>
              <w:t>الحجم الزمني</w:t>
            </w:r>
          </w:p>
        </w:tc>
      </w:tr>
    </w:tbl>
    <w:p w:rsidR="00817B86" w:rsidRDefault="00817B86">
      <w:pPr>
        <w:rPr>
          <w:rtl/>
        </w:rPr>
      </w:pPr>
    </w:p>
    <w:p w:rsidR="00817B86" w:rsidRDefault="00817B86"/>
    <w:p w:rsidR="00817B86" w:rsidRDefault="00817B86"/>
    <w:p w:rsidR="00817B86" w:rsidRPr="001A67B3" w:rsidRDefault="00817B86">
      <w:pPr>
        <w:rPr>
          <w:rtl/>
          <w:lang w:val="en-US" w:bidi="ar-DZ"/>
        </w:rPr>
      </w:pPr>
    </w:p>
    <w:p w:rsidR="00817B86" w:rsidRDefault="00817B86" w:rsidP="00817B86">
      <w:pPr>
        <w:jc w:val="center"/>
        <w:rPr>
          <w:sz w:val="144"/>
          <w:szCs w:val="144"/>
          <w:rtl/>
          <w:lang w:val="en-US" w:bidi="ar-DZ"/>
        </w:rPr>
      </w:pPr>
    </w:p>
    <w:p w:rsidR="003619B1" w:rsidRDefault="003619B1" w:rsidP="00AC5E40">
      <w:pPr>
        <w:rPr>
          <w:sz w:val="144"/>
          <w:szCs w:val="144"/>
          <w:lang w:val="en-US" w:bidi="ar-DZ"/>
        </w:rPr>
      </w:pPr>
    </w:p>
    <w:p w:rsidR="00087B67" w:rsidRPr="00B37304" w:rsidRDefault="00087B67" w:rsidP="00AC5E40">
      <w:pPr>
        <w:rPr>
          <w:sz w:val="28"/>
          <w:szCs w:val="28"/>
          <w:rtl/>
          <w:lang w:val="en-US" w:bidi="ar-DZ"/>
        </w:rPr>
      </w:pPr>
    </w:p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10634"/>
      </w:tblGrid>
      <w:tr w:rsidR="00B37304" w:rsidTr="00914AA9">
        <w:tc>
          <w:tcPr>
            <w:tcW w:w="10606" w:type="dxa"/>
          </w:tcPr>
          <w:p w:rsidR="00B37304" w:rsidRPr="007A62A8" w:rsidRDefault="007A62A8" w:rsidP="007A62A8">
            <w:pPr>
              <w:tabs>
                <w:tab w:val="right" w:pos="-2988"/>
                <w:tab w:val="left" w:pos="371"/>
              </w:tabs>
              <w:bidi/>
              <w:ind w:right="-113"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  <w:lang w:val="en-US" w:bidi="ar-DZ"/>
              </w:rPr>
            </w:pPr>
            <w:r w:rsidRPr="007A62A8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  <w:lang w:val="en-US" w:bidi="ar-DZ"/>
              </w:rPr>
              <w:lastRenderedPageBreak/>
              <w:t xml:space="preserve">الوضعية </w:t>
            </w:r>
            <w:proofErr w:type="spellStart"/>
            <w:r w:rsidRPr="007A62A8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  <w:lang w:val="en-US" w:bidi="ar-DZ"/>
              </w:rPr>
              <w:t>الإنطلاقية</w:t>
            </w:r>
            <w:proofErr w:type="spellEnd"/>
            <w:r w:rsidRPr="007A62A8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  <w:lang w:val="en-US" w:bidi="ar-DZ"/>
              </w:rPr>
              <w:t xml:space="preserve"> (</w:t>
            </w:r>
            <w:r w:rsidRPr="007A62A8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العمليات على الكسور و الأعداد الناطقة + المثلثات)</w:t>
            </w:r>
          </w:p>
          <w:tbl>
            <w:tblPr>
              <w:tblStyle w:val="Grilledutableau"/>
              <w:tblW w:w="10408" w:type="dxa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3539"/>
              <w:gridCol w:w="6869"/>
            </w:tblGrid>
            <w:tr w:rsidR="007A62A8" w:rsidRPr="007A62A8" w:rsidTr="00914AA9">
              <w:trPr>
                <w:trHeight w:val="329"/>
                <w:jc w:val="center"/>
              </w:trPr>
              <w:tc>
                <w:tcPr>
                  <w:tcW w:w="10408" w:type="dxa"/>
                  <w:gridSpan w:val="2"/>
                  <w:tcBorders>
                    <w:top w:val="single" w:sz="4" w:space="0" w:color="auto"/>
                    <w:left w:val="single" w:sz="4" w:space="0" w:color="auto"/>
                    <w:right w:val="single" w:sz="4" w:space="0" w:color="auto"/>
                  </w:tcBorders>
                </w:tcPr>
                <w:p w:rsidR="007A62A8" w:rsidRPr="007A62A8" w:rsidRDefault="007A62A8" w:rsidP="00DB3FA9">
                  <w:pPr>
                    <w:tabs>
                      <w:tab w:val="right" w:pos="-2988"/>
                      <w:tab w:val="left" w:pos="371"/>
                    </w:tabs>
                    <w:bidi/>
                    <w:ind w:right="-113"/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</w:pP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  <w:t xml:space="preserve">التحدي ص </w:t>
                  </w:r>
                  <w:r w:rsidR="00DB3FA9">
                    <w:rPr>
                      <w:rFonts w:asciiTheme="majorBidi" w:hAnsiTheme="majorBidi" w:cstheme="majorBidi" w:hint="cs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  <w:t>22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  <w:t xml:space="preserve"> </w:t>
                  </w:r>
                </w:p>
              </w:tc>
            </w:tr>
            <w:tr w:rsidR="007A62A8" w:rsidRPr="007A62A8" w:rsidTr="007A62A8">
              <w:trPr>
                <w:trHeight w:val="1906"/>
                <w:jc w:val="center"/>
              </w:trPr>
              <w:tc>
                <w:tcPr>
                  <w:tcW w:w="3539" w:type="dxa"/>
                  <w:vMerge w:val="restart"/>
                  <w:tcBorders>
                    <w:top w:val="single" w:sz="4" w:space="0" w:color="auto"/>
                    <w:left w:val="single" w:sz="4" w:space="0" w:color="auto"/>
                    <w:right w:val="single" w:sz="4" w:space="0" w:color="auto"/>
                  </w:tcBorders>
                </w:tcPr>
                <w:p w:rsidR="007A62A8" w:rsidRPr="007A62A8" w:rsidRDefault="007A62A8" w:rsidP="007A62A8">
                  <w:pPr>
                    <w:bidi/>
                    <w:jc w:val="center"/>
                    <w:rPr>
                      <w:rFonts w:asciiTheme="majorBidi" w:hAnsiTheme="majorBidi" w:cstheme="majorBidi"/>
                      <w:sz w:val="26"/>
                      <w:szCs w:val="26"/>
                      <w:rtl/>
                      <w:lang w:bidi="ar"/>
                    </w:rPr>
                  </w:pPr>
                  <w:r w:rsidRPr="007A62A8">
                    <w:rPr>
                      <w:rFonts w:asciiTheme="majorBidi" w:hAnsiTheme="majorBidi" w:cstheme="majorBidi"/>
                      <w:noProof/>
                      <w:sz w:val="26"/>
                      <w:szCs w:val="26"/>
                      <w:lang w:eastAsia="fr-FR"/>
                    </w:rPr>
                    <w:drawing>
                      <wp:inline distT="0" distB="0" distL="0" distR="0" wp14:anchorId="13CF983D" wp14:editId="1E10109D">
                        <wp:extent cx="2101215" cy="2449195"/>
                        <wp:effectExtent l="0" t="0" r="0" b="8255"/>
                        <wp:docPr id="2" name="Image 2" descr="https://upload.wikimedia.org/wikipedia/commons/thumb/4/43/Phare_de_la_Pointe_Venus.jpg/220px-Phare_de_la_Pointe_Venus.jp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" descr="https://upload.wikimedia.org/wikipedia/commons/thumb/4/43/Phare_de_la_Pointe_Venus.jpg/220px-Phare_de_la_Pointe_Venus.jp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01215" cy="24491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7A62A8" w:rsidRPr="007A62A8" w:rsidRDefault="007A62A8" w:rsidP="007A62A8">
                  <w:pPr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lang w:bidi="ar"/>
                    </w:rPr>
                  </w:pP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"/>
                    </w:rPr>
                    <w:t>المنارة بوينت فينوس تاهيتي</w:t>
                  </w:r>
                </w:p>
              </w:tc>
              <w:tc>
                <w:tcPr>
                  <w:tcW w:w="686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7A62A8" w:rsidRPr="007A62A8" w:rsidRDefault="007A62A8" w:rsidP="007A62A8">
                  <w:pPr>
                    <w:bidi/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"/>
                    </w:rPr>
                  </w:pP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"/>
                    </w:rPr>
                    <w:t>أسماء تلميذة في الثالثة متوسط تريد أن تعرف ارتفاع منارة بوينت فينوس تقع في بلدة ماهينا في شمال تاهيتي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lang w:bidi="ar"/>
                    </w:rPr>
                    <w:t>.</w:t>
                  </w:r>
                </w:p>
                <w:p w:rsidR="007A62A8" w:rsidRPr="007A62A8" w:rsidRDefault="007A62A8" w:rsidP="007A62A8">
                  <w:pPr>
                    <w:bidi/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"/>
                    </w:rPr>
                  </w:pP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"/>
                    </w:rPr>
                    <w:t>لهذا ،أسماء التي يبلغ طولها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lang w:bidi="ar"/>
                    </w:rPr>
                    <w:t xml:space="preserve">1,50m 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  <w:t xml:space="preserve"> 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"/>
                    </w:rPr>
                    <w:t xml:space="preserve"> ثبتت عمودا طوله 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lang w:bidi="ar"/>
                    </w:rPr>
                    <w:t>2m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"/>
                    </w:rPr>
                    <w:t xml:space="preserve"> </w:t>
                  </w:r>
                  <w:r w:rsidRPr="007A62A8">
                    <w:rPr>
                      <w:rFonts w:asciiTheme="majorBidi" w:eastAsiaTheme="minorEastAsia" w:hAnsiTheme="majorBidi" w:cstheme="majorBidi"/>
                      <w:b/>
                      <w:bCs/>
                      <w:sz w:val="26"/>
                      <w:szCs w:val="26"/>
                      <w:rtl/>
                      <w:lang w:bidi="ar"/>
                    </w:rPr>
                    <w:t>و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"/>
                    </w:rPr>
                    <w:t xml:space="preserve">يبتعد عن المنارة بـ 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lang w:bidi="ar"/>
                    </w:rPr>
                    <w:t>180 m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  <w:t xml:space="preserve"> 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"/>
                    </w:rPr>
                    <w:t xml:space="preserve">ثم ابتعدت عنه بـ 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lang w:bidi="ar"/>
                    </w:rPr>
                    <w:t>3m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  <w:t xml:space="preserve"> 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-DZ"/>
                    </w:rPr>
                    <w:t>حتى أصبح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"/>
                    </w:rPr>
                    <w:t xml:space="preserve"> يبدو لها أن ارتفاع العمود هو نفس ارتفاع تلك المنارة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lang w:bidi="ar"/>
                    </w:rPr>
                    <w:t>.</w:t>
                  </w:r>
                </w:p>
                <w:p w:rsidR="007A62A8" w:rsidRPr="007A62A8" w:rsidRDefault="007A62A8" w:rsidP="007A62A8">
                  <w:pPr>
                    <w:pStyle w:val="Paragraphedeliste"/>
                    <w:numPr>
                      <w:ilvl w:val="0"/>
                      <w:numId w:val="4"/>
                    </w:numPr>
                    <w:bidi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"/>
                    </w:rPr>
                    <w:t xml:space="preserve">احسب ارتفاع المنارة 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lang w:bidi="ar"/>
                    </w:rPr>
                    <w:t>PP</w:t>
                  </w:r>
                  <w:proofErr w:type="gramStart"/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lang w:bidi="ar"/>
                    </w:rPr>
                    <w:t>’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  <w:t xml:space="preserve"> 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lang w:bidi="ar"/>
                    </w:rPr>
                    <w:t>.</w:t>
                  </w:r>
                  <w:proofErr w:type="gramEnd"/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"/>
                    </w:rPr>
                    <w:t>(كما هو موضح في الشكل أسفله)</w:t>
                  </w:r>
                </w:p>
              </w:tc>
            </w:tr>
            <w:tr w:rsidR="007A62A8" w:rsidRPr="007A62A8" w:rsidTr="00914AA9">
              <w:trPr>
                <w:trHeight w:val="2061"/>
                <w:jc w:val="center"/>
              </w:trPr>
              <w:tc>
                <w:tcPr>
                  <w:tcW w:w="3539" w:type="dxa"/>
                  <w:vMerge/>
                  <w:tcBorders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7A62A8" w:rsidRPr="007A62A8" w:rsidRDefault="007A62A8" w:rsidP="007A62A8">
                  <w:pPr>
                    <w:bidi/>
                    <w:jc w:val="center"/>
                    <w:rPr>
                      <w:rFonts w:asciiTheme="majorBidi" w:hAnsiTheme="majorBidi" w:cstheme="majorBidi"/>
                      <w:noProof/>
                      <w:sz w:val="26"/>
                      <w:szCs w:val="26"/>
                      <w:lang w:eastAsia="fr-FR"/>
                    </w:rPr>
                  </w:pPr>
                </w:p>
              </w:tc>
              <w:tc>
                <w:tcPr>
                  <w:tcW w:w="686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7A62A8" w:rsidRPr="007A62A8" w:rsidRDefault="007A62A8" w:rsidP="007A62A8">
                  <w:pPr>
                    <w:bidi/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"/>
                    </w:rPr>
                  </w:pPr>
                  <w:r w:rsidRPr="007A62A8">
                    <w:rPr>
                      <w:rFonts w:asciiTheme="majorBidi" w:hAnsiTheme="majorBidi" w:cstheme="majorBidi"/>
                      <w:noProof/>
                      <w:sz w:val="26"/>
                      <w:szCs w:val="26"/>
                      <w:rtl/>
                      <w:lang w:eastAsia="fr-FR"/>
                    </w:rPr>
                    <w:drawing>
                      <wp:inline distT="0" distB="0" distL="0" distR="0" wp14:anchorId="55ECE90D" wp14:editId="7CB5693E">
                        <wp:extent cx="3886200" cy="1349828"/>
                        <wp:effectExtent l="0" t="0" r="0" b="3175"/>
                        <wp:docPr id="6" name="Image 6" descr="C:\Users\si\Desktop\1212121212568978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" descr="C:\Users\si\Desktop\1212121212568978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885854" cy="134970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B37304" w:rsidRPr="007A62A8" w:rsidRDefault="00B37304" w:rsidP="00817B86">
            <w:pPr>
              <w:jc w:val="center"/>
              <w:rPr>
                <w:sz w:val="26"/>
                <w:szCs w:val="26"/>
                <w:lang w:val="en-US" w:bidi="ar-DZ"/>
              </w:rPr>
            </w:pPr>
          </w:p>
        </w:tc>
      </w:tr>
      <w:tr w:rsidR="00B37304" w:rsidTr="00914AA9">
        <w:tc>
          <w:tcPr>
            <w:tcW w:w="10606" w:type="dxa"/>
          </w:tcPr>
          <w:p w:rsidR="007A62A8" w:rsidRPr="007A62A8" w:rsidRDefault="007A62A8" w:rsidP="007A62A8">
            <w:pPr>
              <w:tabs>
                <w:tab w:val="right" w:pos="-2988"/>
                <w:tab w:val="left" w:pos="371"/>
              </w:tabs>
              <w:bidi/>
              <w:ind w:right="-113"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  <w:lang w:val="en-US" w:bidi="ar-DZ"/>
              </w:rPr>
            </w:pPr>
            <w:r w:rsidRPr="007A62A8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  <w:lang w:val="en-US" w:bidi="ar-DZ"/>
              </w:rPr>
              <w:t xml:space="preserve">الوضعية </w:t>
            </w:r>
            <w:proofErr w:type="spellStart"/>
            <w:r w:rsidRPr="007A62A8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  <w:lang w:val="en-US" w:bidi="ar-DZ"/>
              </w:rPr>
              <w:t>الإنطلاقية</w:t>
            </w:r>
            <w:proofErr w:type="spellEnd"/>
            <w:r w:rsidRPr="007A62A8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  <w:lang w:val="en-US" w:bidi="ar-DZ"/>
              </w:rPr>
              <w:t xml:space="preserve"> (</w:t>
            </w:r>
            <w:r w:rsidRPr="007A62A8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العمليات على الكسور و الأعداد الناطقة + المثلثات)</w:t>
            </w:r>
          </w:p>
          <w:tbl>
            <w:tblPr>
              <w:tblStyle w:val="Grilledutableau"/>
              <w:tblW w:w="10408" w:type="dxa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3539"/>
              <w:gridCol w:w="6869"/>
            </w:tblGrid>
            <w:tr w:rsidR="007A62A8" w:rsidRPr="007A62A8" w:rsidTr="00914AA9">
              <w:trPr>
                <w:trHeight w:val="329"/>
                <w:jc w:val="center"/>
              </w:trPr>
              <w:tc>
                <w:tcPr>
                  <w:tcW w:w="10408" w:type="dxa"/>
                  <w:gridSpan w:val="2"/>
                  <w:tcBorders>
                    <w:top w:val="single" w:sz="4" w:space="0" w:color="auto"/>
                    <w:left w:val="single" w:sz="4" w:space="0" w:color="auto"/>
                    <w:right w:val="single" w:sz="4" w:space="0" w:color="auto"/>
                  </w:tcBorders>
                </w:tcPr>
                <w:p w:rsidR="007A62A8" w:rsidRPr="007A62A8" w:rsidRDefault="007A62A8" w:rsidP="00DB3FA9">
                  <w:pPr>
                    <w:tabs>
                      <w:tab w:val="right" w:pos="-2988"/>
                      <w:tab w:val="left" w:pos="371"/>
                    </w:tabs>
                    <w:bidi/>
                    <w:ind w:right="-113"/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</w:pP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  <w:t xml:space="preserve">التحدي ص </w:t>
                  </w:r>
                  <w:r w:rsidR="00DB3FA9">
                    <w:rPr>
                      <w:rFonts w:asciiTheme="majorBidi" w:hAnsiTheme="majorBidi" w:cstheme="majorBidi" w:hint="cs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  <w:t>22</w:t>
                  </w:r>
                </w:p>
              </w:tc>
            </w:tr>
            <w:tr w:rsidR="007A62A8" w:rsidRPr="007A62A8" w:rsidTr="007A62A8">
              <w:trPr>
                <w:trHeight w:val="1889"/>
                <w:jc w:val="center"/>
              </w:trPr>
              <w:tc>
                <w:tcPr>
                  <w:tcW w:w="3539" w:type="dxa"/>
                  <w:vMerge w:val="restart"/>
                  <w:tcBorders>
                    <w:top w:val="single" w:sz="4" w:space="0" w:color="auto"/>
                    <w:left w:val="single" w:sz="4" w:space="0" w:color="auto"/>
                    <w:right w:val="single" w:sz="4" w:space="0" w:color="auto"/>
                  </w:tcBorders>
                </w:tcPr>
                <w:p w:rsidR="007A62A8" w:rsidRPr="007A62A8" w:rsidRDefault="007A62A8" w:rsidP="00914AA9">
                  <w:pPr>
                    <w:bidi/>
                    <w:jc w:val="center"/>
                    <w:rPr>
                      <w:rFonts w:asciiTheme="majorBidi" w:hAnsiTheme="majorBidi" w:cstheme="majorBidi"/>
                      <w:sz w:val="26"/>
                      <w:szCs w:val="26"/>
                      <w:rtl/>
                      <w:lang w:bidi="ar"/>
                    </w:rPr>
                  </w:pPr>
                  <w:r w:rsidRPr="007A62A8">
                    <w:rPr>
                      <w:rFonts w:asciiTheme="majorBidi" w:hAnsiTheme="majorBidi" w:cstheme="majorBidi"/>
                      <w:noProof/>
                      <w:sz w:val="26"/>
                      <w:szCs w:val="26"/>
                      <w:lang w:eastAsia="fr-FR"/>
                    </w:rPr>
                    <w:drawing>
                      <wp:inline distT="0" distB="0" distL="0" distR="0" wp14:anchorId="02608AC8" wp14:editId="4CB8CD62">
                        <wp:extent cx="2101215" cy="2449195"/>
                        <wp:effectExtent l="0" t="0" r="0" b="8255"/>
                        <wp:docPr id="7" name="Image 7" descr="https://upload.wikimedia.org/wikipedia/commons/thumb/4/43/Phare_de_la_Pointe_Venus.jpg/220px-Phare_de_la_Pointe_Venus.jp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" descr="https://upload.wikimedia.org/wikipedia/commons/thumb/4/43/Phare_de_la_Pointe_Venus.jpg/220px-Phare_de_la_Pointe_Venus.jp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01215" cy="24491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7A62A8" w:rsidRPr="007A62A8" w:rsidRDefault="007A62A8" w:rsidP="00914AA9">
                  <w:pPr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lang w:bidi="ar"/>
                    </w:rPr>
                  </w:pP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"/>
                    </w:rPr>
                    <w:t>المنارة بوينت فينوس تاهيتي</w:t>
                  </w:r>
                </w:p>
              </w:tc>
              <w:tc>
                <w:tcPr>
                  <w:tcW w:w="686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7A62A8" w:rsidRPr="007A62A8" w:rsidRDefault="007A62A8" w:rsidP="00914AA9">
                  <w:pPr>
                    <w:bidi/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"/>
                    </w:rPr>
                  </w:pP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"/>
                    </w:rPr>
                    <w:t>أسماء تلميذة في الثالثة متوسط تريد أن تعرف ارتفاع منارة بوينت فينوس تقع في بلدة ماهينا في شمال تاهيتي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lang w:bidi="ar"/>
                    </w:rPr>
                    <w:t>.</w:t>
                  </w:r>
                </w:p>
                <w:p w:rsidR="007A62A8" w:rsidRPr="007A62A8" w:rsidRDefault="007A62A8" w:rsidP="00914AA9">
                  <w:pPr>
                    <w:bidi/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"/>
                    </w:rPr>
                  </w:pP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"/>
                    </w:rPr>
                    <w:t>لهذا ،أسماء التي يبلغ طولها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lang w:bidi="ar"/>
                    </w:rPr>
                    <w:t xml:space="preserve">1,50m 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  <w:t xml:space="preserve"> 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"/>
                    </w:rPr>
                    <w:t xml:space="preserve"> ثبتت عمودا طوله 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lang w:bidi="ar"/>
                    </w:rPr>
                    <w:t>2m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"/>
                    </w:rPr>
                    <w:t xml:space="preserve"> </w:t>
                  </w:r>
                  <w:r w:rsidRPr="007A62A8">
                    <w:rPr>
                      <w:rFonts w:asciiTheme="majorBidi" w:eastAsiaTheme="minorEastAsia" w:hAnsiTheme="majorBidi" w:cstheme="majorBidi"/>
                      <w:b/>
                      <w:bCs/>
                      <w:sz w:val="26"/>
                      <w:szCs w:val="26"/>
                      <w:rtl/>
                      <w:lang w:bidi="ar"/>
                    </w:rPr>
                    <w:t>و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"/>
                    </w:rPr>
                    <w:t xml:space="preserve">يبتعد عن المنارة بـ 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lang w:bidi="ar"/>
                    </w:rPr>
                    <w:t>180 m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  <w:t xml:space="preserve"> 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"/>
                    </w:rPr>
                    <w:t xml:space="preserve">ثم ابتعدت عنه بـ 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lang w:bidi="ar"/>
                    </w:rPr>
                    <w:t>3m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  <w:t xml:space="preserve"> 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-DZ"/>
                    </w:rPr>
                    <w:t>حتى أصبح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"/>
                    </w:rPr>
                    <w:t xml:space="preserve"> يبدو لها أن ارتفاع العمود هو نفس ارتفاع تلك المنارة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lang w:bidi="ar"/>
                    </w:rPr>
                    <w:t>.</w:t>
                  </w:r>
                </w:p>
                <w:p w:rsidR="007A62A8" w:rsidRPr="007A62A8" w:rsidRDefault="007A62A8" w:rsidP="00914AA9">
                  <w:pPr>
                    <w:pStyle w:val="Paragraphedeliste"/>
                    <w:numPr>
                      <w:ilvl w:val="0"/>
                      <w:numId w:val="4"/>
                    </w:numPr>
                    <w:bidi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"/>
                    </w:rPr>
                    <w:t xml:space="preserve">احسب ارتفاع المنارة 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lang w:bidi="ar"/>
                    </w:rPr>
                    <w:t>PP</w:t>
                  </w:r>
                  <w:proofErr w:type="gramStart"/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lang w:bidi="ar"/>
                    </w:rPr>
                    <w:t>’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  <w:t xml:space="preserve"> 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lang w:bidi="ar"/>
                    </w:rPr>
                    <w:t>.</w:t>
                  </w:r>
                  <w:proofErr w:type="gramEnd"/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"/>
                    </w:rPr>
                    <w:t>(كما هو موضح في الشكل أسفله)</w:t>
                  </w:r>
                </w:p>
              </w:tc>
            </w:tr>
            <w:tr w:rsidR="007A62A8" w:rsidRPr="007A62A8" w:rsidTr="00914AA9">
              <w:trPr>
                <w:trHeight w:val="2061"/>
                <w:jc w:val="center"/>
              </w:trPr>
              <w:tc>
                <w:tcPr>
                  <w:tcW w:w="3539" w:type="dxa"/>
                  <w:vMerge/>
                  <w:tcBorders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7A62A8" w:rsidRPr="007A62A8" w:rsidRDefault="007A62A8" w:rsidP="00914AA9">
                  <w:pPr>
                    <w:bidi/>
                    <w:jc w:val="center"/>
                    <w:rPr>
                      <w:rFonts w:asciiTheme="majorBidi" w:hAnsiTheme="majorBidi" w:cstheme="majorBidi"/>
                      <w:noProof/>
                      <w:sz w:val="26"/>
                      <w:szCs w:val="26"/>
                      <w:lang w:eastAsia="fr-FR"/>
                    </w:rPr>
                  </w:pPr>
                </w:p>
              </w:tc>
              <w:tc>
                <w:tcPr>
                  <w:tcW w:w="686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7A62A8" w:rsidRPr="007A62A8" w:rsidRDefault="007A62A8" w:rsidP="00914AA9">
                  <w:pPr>
                    <w:bidi/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"/>
                    </w:rPr>
                  </w:pPr>
                  <w:r w:rsidRPr="007A62A8">
                    <w:rPr>
                      <w:rFonts w:asciiTheme="majorBidi" w:hAnsiTheme="majorBidi" w:cstheme="majorBidi"/>
                      <w:noProof/>
                      <w:sz w:val="26"/>
                      <w:szCs w:val="26"/>
                      <w:rtl/>
                      <w:lang w:eastAsia="fr-FR"/>
                    </w:rPr>
                    <w:drawing>
                      <wp:inline distT="0" distB="0" distL="0" distR="0" wp14:anchorId="1239B90F" wp14:editId="4B7D23CE">
                        <wp:extent cx="3886200" cy="1349828"/>
                        <wp:effectExtent l="0" t="0" r="0" b="3175"/>
                        <wp:docPr id="10" name="Image 10" descr="C:\Users\si\Desktop\1212121212568978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" descr="C:\Users\si\Desktop\1212121212568978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885854" cy="134970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B37304" w:rsidRPr="007A62A8" w:rsidRDefault="00B37304" w:rsidP="00817B86">
            <w:pPr>
              <w:jc w:val="center"/>
              <w:rPr>
                <w:sz w:val="26"/>
                <w:szCs w:val="26"/>
                <w:lang w:val="en-US" w:bidi="ar-DZ"/>
              </w:rPr>
            </w:pPr>
          </w:p>
        </w:tc>
      </w:tr>
      <w:tr w:rsidR="007A62A8" w:rsidTr="00914AA9">
        <w:tc>
          <w:tcPr>
            <w:tcW w:w="10606" w:type="dxa"/>
          </w:tcPr>
          <w:p w:rsidR="007A62A8" w:rsidRPr="007A62A8" w:rsidRDefault="007A62A8" w:rsidP="007A62A8">
            <w:pPr>
              <w:tabs>
                <w:tab w:val="right" w:pos="-2988"/>
                <w:tab w:val="left" w:pos="371"/>
              </w:tabs>
              <w:bidi/>
              <w:ind w:right="-113"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  <w:lang w:val="en-US" w:bidi="ar-DZ"/>
              </w:rPr>
            </w:pPr>
            <w:r w:rsidRPr="007A62A8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  <w:lang w:val="en-US" w:bidi="ar-DZ"/>
              </w:rPr>
              <w:t xml:space="preserve">الوضعية </w:t>
            </w:r>
            <w:proofErr w:type="spellStart"/>
            <w:r w:rsidRPr="007A62A8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  <w:lang w:val="en-US" w:bidi="ar-DZ"/>
              </w:rPr>
              <w:t>الإنطلاقية</w:t>
            </w:r>
            <w:proofErr w:type="spellEnd"/>
            <w:r w:rsidRPr="007A62A8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  <w:lang w:val="en-US" w:bidi="ar-DZ"/>
              </w:rPr>
              <w:t xml:space="preserve"> (</w:t>
            </w:r>
            <w:r w:rsidRPr="007A62A8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العمليات على الكسور و الأعداد الناطقة + المثلثات)</w:t>
            </w:r>
          </w:p>
          <w:tbl>
            <w:tblPr>
              <w:tblStyle w:val="Grilledutableau"/>
              <w:tblW w:w="10408" w:type="dxa"/>
              <w:jc w:val="center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3539"/>
              <w:gridCol w:w="6869"/>
            </w:tblGrid>
            <w:tr w:rsidR="007A62A8" w:rsidRPr="007A62A8" w:rsidTr="00914AA9">
              <w:trPr>
                <w:trHeight w:val="329"/>
                <w:jc w:val="center"/>
              </w:trPr>
              <w:tc>
                <w:tcPr>
                  <w:tcW w:w="10408" w:type="dxa"/>
                  <w:gridSpan w:val="2"/>
                  <w:tcBorders>
                    <w:top w:val="single" w:sz="4" w:space="0" w:color="auto"/>
                    <w:left w:val="single" w:sz="4" w:space="0" w:color="auto"/>
                    <w:right w:val="single" w:sz="4" w:space="0" w:color="auto"/>
                  </w:tcBorders>
                </w:tcPr>
                <w:p w:rsidR="007A62A8" w:rsidRPr="007A62A8" w:rsidRDefault="007A62A8" w:rsidP="00DB3FA9">
                  <w:pPr>
                    <w:tabs>
                      <w:tab w:val="right" w:pos="-2988"/>
                      <w:tab w:val="left" w:pos="371"/>
                    </w:tabs>
                    <w:bidi/>
                    <w:ind w:right="-113"/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</w:pP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  <w:t xml:space="preserve">التحدي ص </w:t>
                  </w:r>
                  <w:r w:rsidR="00DB3FA9">
                    <w:rPr>
                      <w:rFonts w:asciiTheme="majorBidi" w:hAnsiTheme="majorBidi" w:cstheme="majorBidi" w:hint="cs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  <w:t>22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  <w:t xml:space="preserve"> </w:t>
                  </w:r>
                </w:p>
              </w:tc>
            </w:tr>
            <w:tr w:rsidR="007A62A8" w:rsidRPr="007A62A8" w:rsidTr="007A62A8">
              <w:trPr>
                <w:trHeight w:val="1901"/>
                <w:jc w:val="center"/>
              </w:trPr>
              <w:tc>
                <w:tcPr>
                  <w:tcW w:w="3539" w:type="dxa"/>
                  <w:vMerge w:val="restart"/>
                  <w:tcBorders>
                    <w:top w:val="single" w:sz="4" w:space="0" w:color="auto"/>
                    <w:left w:val="single" w:sz="4" w:space="0" w:color="auto"/>
                    <w:right w:val="single" w:sz="4" w:space="0" w:color="auto"/>
                  </w:tcBorders>
                </w:tcPr>
                <w:p w:rsidR="007A62A8" w:rsidRPr="007A62A8" w:rsidRDefault="007A62A8" w:rsidP="00914AA9">
                  <w:pPr>
                    <w:bidi/>
                    <w:jc w:val="center"/>
                    <w:rPr>
                      <w:rFonts w:asciiTheme="majorBidi" w:hAnsiTheme="majorBidi" w:cstheme="majorBidi"/>
                      <w:sz w:val="26"/>
                      <w:szCs w:val="26"/>
                      <w:rtl/>
                      <w:lang w:bidi="ar"/>
                    </w:rPr>
                  </w:pPr>
                  <w:r w:rsidRPr="007A62A8">
                    <w:rPr>
                      <w:rFonts w:asciiTheme="majorBidi" w:hAnsiTheme="majorBidi" w:cstheme="majorBidi"/>
                      <w:noProof/>
                      <w:sz w:val="26"/>
                      <w:szCs w:val="26"/>
                      <w:lang w:eastAsia="fr-FR"/>
                    </w:rPr>
                    <w:drawing>
                      <wp:inline distT="0" distB="0" distL="0" distR="0" wp14:anchorId="13BB0F65" wp14:editId="0A4A4CFE">
                        <wp:extent cx="2101215" cy="2449195"/>
                        <wp:effectExtent l="0" t="0" r="0" b="8255"/>
                        <wp:docPr id="13" name="Image 13" descr="https://upload.wikimedia.org/wikipedia/commons/thumb/4/43/Phare_de_la_Pointe_Venus.jpg/220px-Phare_de_la_Pointe_Venus.jp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" descr="https://upload.wikimedia.org/wikipedia/commons/thumb/4/43/Phare_de_la_Pointe_Venus.jpg/220px-Phare_de_la_Pointe_Venus.jp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101215" cy="24491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7A62A8" w:rsidRPr="007A62A8" w:rsidRDefault="007A62A8" w:rsidP="00914AA9">
                  <w:pPr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lang w:bidi="ar"/>
                    </w:rPr>
                  </w:pP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"/>
                    </w:rPr>
                    <w:t>المنارة بوينت فينوس تاهيتي</w:t>
                  </w:r>
                </w:p>
              </w:tc>
              <w:tc>
                <w:tcPr>
                  <w:tcW w:w="686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7A62A8" w:rsidRPr="007A62A8" w:rsidRDefault="007A62A8" w:rsidP="00914AA9">
                  <w:pPr>
                    <w:bidi/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"/>
                    </w:rPr>
                  </w:pP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"/>
                    </w:rPr>
                    <w:t>أسماء تلميذة في الثالثة متوسط تريد أن تعرف ارتفاع منارة بوينت فينوس تقع في بلدة ماهينا في شمال تاهيتي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lang w:bidi="ar"/>
                    </w:rPr>
                    <w:t>.</w:t>
                  </w:r>
                </w:p>
                <w:p w:rsidR="007A62A8" w:rsidRPr="007A62A8" w:rsidRDefault="007A62A8" w:rsidP="00914AA9">
                  <w:pPr>
                    <w:bidi/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"/>
                    </w:rPr>
                  </w:pP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"/>
                    </w:rPr>
                    <w:t>لهذا ،أسماء التي يبلغ طولها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lang w:bidi="ar"/>
                    </w:rPr>
                    <w:t xml:space="preserve">1,50m 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  <w:t xml:space="preserve"> 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"/>
                    </w:rPr>
                    <w:t xml:space="preserve"> ثبتت عمودا طوله 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lang w:bidi="ar"/>
                    </w:rPr>
                    <w:t>2m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"/>
                    </w:rPr>
                    <w:t xml:space="preserve"> </w:t>
                  </w:r>
                  <w:r w:rsidRPr="007A62A8">
                    <w:rPr>
                      <w:rFonts w:asciiTheme="majorBidi" w:eastAsiaTheme="minorEastAsia" w:hAnsiTheme="majorBidi" w:cstheme="majorBidi"/>
                      <w:b/>
                      <w:bCs/>
                      <w:sz w:val="26"/>
                      <w:szCs w:val="26"/>
                      <w:rtl/>
                      <w:lang w:bidi="ar"/>
                    </w:rPr>
                    <w:t>و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"/>
                    </w:rPr>
                    <w:t xml:space="preserve">يبتعد عن المنارة بـ 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lang w:bidi="ar"/>
                    </w:rPr>
                    <w:t>180 m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  <w:t xml:space="preserve"> 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"/>
                    </w:rPr>
                    <w:t xml:space="preserve">ثم ابتعدت عنه بـ 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lang w:bidi="ar"/>
                    </w:rPr>
                    <w:t>3m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  <w:t xml:space="preserve"> 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-DZ"/>
                    </w:rPr>
                    <w:t>حتى أصبح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"/>
                    </w:rPr>
                    <w:t xml:space="preserve"> يبدو لها أن ارتفاع العمود هو نفس ارتفاع تلك المنارة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lang w:bidi="ar"/>
                    </w:rPr>
                    <w:t>.</w:t>
                  </w:r>
                </w:p>
                <w:p w:rsidR="007A62A8" w:rsidRPr="007A62A8" w:rsidRDefault="007A62A8" w:rsidP="00914AA9">
                  <w:pPr>
                    <w:pStyle w:val="Paragraphedeliste"/>
                    <w:numPr>
                      <w:ilvl w:val="0"/>
                      <w:numId w:val="4"/>
                    </w:numPr>
                    <w:bidi/>
                    <w:rPr>
                      <w:rFonts w:asciiTheme="majorBidi" w:hAnsiTheme="majorBidi" w:cstheme="majorBidi"/>
                      <w:sz w:val="26"/>
                      <w:szCs w:val="26"/>
                    </w:rPr>
                  </w:pP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"/>
                    </w:rPr>
                    <w:t xml:space="preserve">احسب ارتفاع المنارة 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lang w:bidi="ar"/>
                    </w:rPr>
                    <w:t>PP’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  <w:t xml:space="preserve"> 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lang w:bidi="ar"/>
                    </w:rPr>
                    <w:t>.</w:t>
                  </w:r>
                  <w:r w:rsidRPr="007A62A8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"/>
                    </w:rPr>
                    <w:t>(كما هو موضح في الشكل أسفله)</w:t>
                  </w:r>
                </w:p>
              </w:tc>
            </w:tr>
            <w:tr w:rsidR="007A62A8" w:rsidRPr="007A62A8" w:rsidTr="00914AA9">
              <w:trPr>
                <w:trHeight w:val="2061"/>
                <w:jc w:val="center"/>
              </w:trPr>
              <w:tc>
                <w:tcPr>
                  <w:tcW w:w="3539" w:type="dxa"/>
                  <w:vMerge/>
                  <w:tcBorders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7A62A8" w:rsidRPr="007A62A8" w:rsidRDefault="007A62A8" w:rsidP="00914AA9">
                  <w:pPr>
                    <w:bidi/>
                    <w:jc w:val="center"/>
                    <w:rPr>
                      <w:rFonts w:asciiTheme="majorBidi" w:hAnsiTheme="majorBidi" w:cstheme="majorBidi"/>
                      <w:noProof/>
                      <w:sz w:val="26"/>
                      <w:szCs w:val="26"/>
                      <w:lang w:eastAsia="fr-FR"/>
                    </w:rPr>
                  </w:pPr>
                </w:p>
              </w:tc>
              <w:tc>
                <w:tcPr>
                  <w:tcW w:w="686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7A62A8" w:rsidRPr="007A62A8" w:rsidRDefault="007A62A8" w:rsidP="00914AA9">
                  <w:pPr>
                    <w:bidi/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"/>
                    </w:rPr>
                  </w:pPr>
                  <w:r w:rsidRPr="007A62A8">
                    <w:rPr>
                      <w:rFonts w:asciiTheme="majorBidi" w:hAnsiTheme="majorBidi" w:cstheme="majorBidi"/>
                      <w:noProof/>
                      <w:sz w:val="26"/>
                      <w:szCs w:val="26"/>
                      <w:rtl/>
                      <w:lang w:eastAsia="fr-FR"/>
                    </w:rPr>
                    <w:drawing>
                      <wp:inline distT="0" distB="0" distL="0" distR="0" wp14:anchorId="125A07CB" wp14:editId="22E9A5CE">
                        <wp:extent cx="3886200" cy="1349828"/>
                        <wp:effectExtent l="0" t="0" r="0" b="3175"/>
                        <wp:docPr id="14" name="Image 14" descr="C:\Users\si\Desktop\1212121212568978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" descr="C:\Users\si\Desktop\1212121212568978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885854" cy="134970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7A62A8" w:rsidRPr="007A62A8" w:rsidRDefault="007A62A8" w:rsidP="007A62A8">
            <w:pPr>
              <w:tabs>
                <w:tab w:val="right" w:pos="-2988"/>
                <w:tab w:val="left" w:pos="371"/>
              </w:tabs>
              <w:bidi/>
              <w:ind w:right="-113"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  <w:lang w:val="en-US" w:bidi="ar-DZ"/>
              </w:rPr>
            </w:pPr>
          </w:p>
        </w:tc>
      </w:tr>
    </w:tbl>
    <w:p w:rsidR="00B37304" w:rsidRDefault="00B37304" w:rsidP="007A62A8">
      <w:pPr>
        <w:rPr>
          <w:rFonts w:asciiTheme="majorBidi" w:hAnsiTheme="majorBidi" w:cstheme="majorBidi"/>
          <w:sz w:val="28"/>
          <w:szCs w:val="28"/>
          <w:rtl/>
          <w:lang w:bidi="ar-DZ"/>
        </w:rPr>
      </w:pP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2352"/>
        <w:gridCol w:w="4718"/>
        <w:gridCol w:w="3536"/>
      </w:tblGrid>
      <w:tr w:rsidR="003F2650" w:rsidRPr="00B251C8" w:rsidTr="00914AA9">
        <w:tc>
          <w:tcPr>
            <w:tcW w:w="2352" w:type="dxa"/>
          </w:tcPr>
          <w:p w:rsidR="003F2650" w:rsidRPr="00B251C8" w:rsidRDefault="003F2650" w:rsidP="00914AA9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lastRenderedPageBreak/>
              <w:t>الميدان: أنشطة عددية</w:t>
            </w:r>
          </w:p>
        </w:tc>
        <w:tc>
          <w:tcPr>
            <w:tcW w:w="4718" w:type="dxa"/>
          </w:tcPr>
          <w:p w:rsidR="003F2650" w:rsidRPr="00B251C8" w:rsidRDefault="003F2650" w:rsidP="00914AA9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ادة: رياضيات</w:t>
            </w:r>
          </w:p>
        </w:tc>
        <w:tc>
          <w:tcPr>
            <w:tcW w:w="3536" w:type="dxa"/>
          </w:tcPr>
          <w:p w:rsidR="003F2650" w:rsidRPr="00B251C8" w:rsidRDefault="003F2650" w:rsidP="00914AA9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ستوى: الثالثة متوسط</w:t>
            </w:r>
          </w:p>
        </w:tc>
      </w:tr>
      <w:tr w:rsidR="003F2650" w:rsidRPr="00B251C8" w:rsidTr="00914AA9">
        <w:tc>
          <w:tcPr>
            <w:tcW w:w="2352" w:type="dxa"/>
          </w:tcPr>
          <w:p w:rsidR="003F2650" w:rsidRPr="00B251C8" w:rsidRDefault="003F2650" w:rsidP="003F2650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الباب: 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01</w:t>
            </w:r>
          </w:p>
        </w:tc>
        <w:tc>
          <w:tcPr>
            <w:tcW w:w="4718" w:type="dxa"/>
            <w:vMerge w:val="restart"/>
          </w:tcPr>
          <w:p w:rsidR="003F2650" w:rsidRPr="00B251C8" w:rsidRDefault="003F2650" w:rsidP="00914AA9">
            <w:pPr>
              <w:tabs>
                <w:tab w:val="right" w:pos="-2988"/>
                <w:tab w:val="right" w:pos="209"/>
              </w:tabs>
              <w:bidi/>
              <w:rPr>
                <w:rFonts w:asciiTheme="majorBidi" w:hAnsiTheme="majorBidi" w:cstheme="majorBidi"/>
                <w:sz w:val="28"/>
                <w:szCs w:val="28"/>
              </w:rPr>
            </w:pPr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وارد المستهدفة</w:t>
            </w:r>
            <w:r w:rsidRPr="00B251C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: </w:t>
            </w:r>
          </w:p>
          <w:p w:rsidR="003F2650" w:rsidRPr="007514DC" w:rsidRDefault="003F2650" w:rsidP="003F2650">
            <w:pPr>
              <w:pStyle w:val="Paragraphedeliste"/>
              <w:numPr>
                <w:ilvl w:val="0"/>
                <w:numId w:val="5"/>
              </w:num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التعرف على العدد الناطق</w:t>
            </w:r>
          </w:p>
        </w:tc>
        <w:tc>
          <w:tcPr>
            <w:tcW w:w="3536" w:type="dxa"/>
            <w:vMerge w:val="restart"/>
          </w:tcPr>
          <w:p w:rsidR="003F2650" w:rsidRPr="00B251C8" w:rsidRDefault="003F2650" w:rsidP="00914AA9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دعائم:</w:t>
            </w:r>
            <w:r w:rsidRPr="00B251C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proofErr w:type="spellStart"/>
            <w:r w:rsidRPr="00B251C8">
              <w:rPr>
                <w:rFonts w:asciiTheme="majorBidi" w:hAnsiTheme="majorBidi" w:cstheme="majorBidi"/>
                <w:sz w:val="28"/>
                <w:szCs w:val="28"/>
                <w:rtl/>
              </w:rPr>
              <w:t>ك.م</w:t>
            </w:r>
            <w:proofErr w:type="spellEnd"/>
            <w:r w:rsidRPr="00B251C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، المنهاج ، الوثيقة المرافقة</w:t>
            </w:r>
          </w:p>
          <w:p w:rsidR="003F2650" w:rsidRPr="00B251C8" w:rsidRDefault="003F2650" w:rsidP="00914AA9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وسائل:</w:t>
            </w:r>
            <w:r w:rsidRPr="00B251C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السبورة</w:t>
            </w:r>
          </w:p>
        </w:tc>
      </w:tr>
      <w:tr w:rsidR="003F2650" w:rsidRPr="00B251C8" w:rsidTr="00914AA9">
        <w:tc>
          <w:tcPr>
            <w:tcW w:w="2352" w:type="dxa"/>
          </w:tcPr>
          <w:p w:rsidR="003F2650" w:rsidRPr="00B251C8" w:rsidRDefault="003F2650" w:rsidP="003F2650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المقطع التعلمي : 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02</w:t>
            </w:r>
          </w:p>
        </w:tc>
        <w:tc>
          <w:tcPr>
            <w:tcW w:w="4718" w:type="dxa"/>
            <w:vMerge/>
          </w:tcPr>
          <w:p w:rsidR="003F2650" w:rsidRPr="00B251C8" w:rsidRDefault="003F2650" w:rsidP="00914AA9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3536" w:type="dxa"/>
            <w:vMerge/>
          </w:tcPr>
          <w:p w:rsidR="003F2650" w:rsidRPr="00B251C8" w:rsidRDefault="003F2650" w:rsidP="00914AA9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</w:tr>
    </w:tbl>
    <w:tbl>
      <w:tblPr>
        <w:tblStyle w:val="Grilledutableau"/>
        <w:tblpPr w:leftFromText="141" w:rightFromText="141" w:vertAnchor="text" w:horzAnchor="margin" w:tblpY="343"/>
        <w:tblOverlap w:val="never"/>
        <w:tblW w:w="10740" w:type="dxa"/>
        <w:tblLayout w:type="fixed"/>
        <w:tblLook w:val="04A0" w:firstRow="1" w:lastRow="0" w:firstColumn="1" w:lastColumn="0" w:noHBand="0" w:noVBand="1"/>
      </w:tblPr>
      <w:tblGrid>
        <w:gridCol w:w="1809"/>
        <w:gridCol w:w="7797"/>
        <w:gridCol w:w="1134"/>
      </w:tblGrid>
      <w:tr w:rsidR="003F2650" w:rsidRPr="00B251C8" w:rsidTr="00914AA9">
        <w:tc>
          <w:tcPr>
            <w:tcW w:w="1809" w:type="dxa"/>
          </w:tcPr>
          <w:p w:rsidR="003F2650" w:rsidRPr="00B251C8" w:rsidRDefault="003F2650" w:rsidP="00914AA9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تقويم</w:t>
            </w:r>
          </w:p>
        </w:tc>
        <w:tc>
          <w:tcPr>
            <w:tcW w:w="7797" w:type="dxa"/>
          </w:tcPr>
          <w:p w:rsidR="003F2650" w:rsidRPr="00B251C8" w:rsidRDefault="003F2650" w:rsidP="00914AA9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أنشطة و وضعيات التعلم</w:t>
            </w:r>
          </w:p>
        </w:tc>
        <w:tc>
          <w:tcPr>
            <w:tcW w:w="1134" w:type="dxa"/>
          </w:tcPr>
          <w:p w:rsidR="003F2650" w:rsidRPr="00B251C8" w:rsidRDefault="003F2650" w:rsidP="00914AA9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راحل</w:t>
            </w:r>
          </w:p>
        </w:tc>
      </w:tr>
      <w:tr w:rsidR="003F2650" w:rsidRPr="00B251C8" w:rsidTr="00914AA9">
        <w:trPr>
          <w:trHeight w:val="371"/>
        </w:trPr>
        <w:tc>
          <w:tcPr>
            <w:tcW w:w="1809" w:type="dxa"/>
            <w:tcBorders>
              <w:bottom w:val="single" w:sz="4" w:space="0" w:color="auto"/>
            </w:tcBorders>
          </w:tcPr>
          <w:p w:rsidR="003F2650" w:rsidRPr="00914AA9" w:rsidRDefault="003F2650" w:rsidP="00914AA9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تشخيصي</w:t>
            </w:r>
          </w:p>
        </w:tc>
        <w:tc>
          <w:tcPr>
            <w:tcW w:w="7797" w:type="dxa"/>
            <w:tcBorders>
              <w:bottom w:val="single" w:sz="4" w:space="0" w:color="auto"/>
            </w:tcBorders>
          </w:tcPr>
          <w:p w:rsidR="003F2650" w:rsidRPr="00914AA9" w:rsidRDefault="003F2650" w:rsidP="00914AA9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>
              <w:rPr>
                <w:rFonts w:asciiTheme="majorBidi" w:hAnsiTheme="majorBidi" w:cstheme="majorBid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أستعد 12 ص23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3F2650" w:rsidRPr="00914AA9" w:rsidRDefault="003F2650" w:rsidP="00914AA9">
            <w:pPr>
              <w:jc w:val="right"/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</w:rPr>
            </w:pPr>
            <w:r w:rsidRPr="00B251C8"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  <w:highlight w:val="red"/>
                <w:rtl/>
              </w:rPr>
              <w:t>تهيئة</w:t>
            </w:r>
          </w:p>
        </w:tc>
      </w:tr>
      <w:tr w:rsidR="003F2650" w:rsidRPr="00B251C8" w:rsidTr="00914AA9">
        <w:trPr>
          <w:trHeight w:val="2064"/>
        </w:trPr>
        <w:tc>
          <w:tcPr>
            <w:tcW w:w="1809" w:type="dxa"/>
            <w:vMerge w:val="restart"/>
            <w:tcBorders>
              <w:top w:val="single" w:sz="4" w:space="0" w:color="auto"/>
            </w:tcBorders>
          </w:tcPr>
          <w:p w:rsidR="003F2650" w:rsidRPr="00B251C8" w:rsidRDefault="003F2650" w:rsidP="00914AA9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تكويني</w:t>
            </w:r>
          </w:p>
          <w:p w:rsidR="00914AA9" w:rsidRPr="00914AA9" w:rsidRDefault="00914AA9" w:rsidP="00914AA9">
            <w:pPr>
              <w:pStyle w:val="Paragraphedeliste"/>
              <w:tabs>
                <w:tab w:val="right" w:pos="322"/>
              </w:tabs>
              <w:bidi/>
              <w:ind w:left="0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lang w:eastAsia="fr-FR" w:bidi="ar-DZ"/>
              </w:rPr>
            </w:pPr>
            <w:r w:rsidRPr="00914AA9"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rtl/>
                <w:lang w:eastAsia="fr-FR" w:bidi="ar-DZ"/>
              </w:rPr>
              <w:t>يتم إدخال مفهوم العدد الناطق كحاصل قسمة عددين نسبيين. (البحث عن القيمة المضبوطة لحاصل قسمة 8على3 مثلا)</w:t>
            </w:r>
          </w:p>
          <w:p w:rsidR="00914AA9" w:rsidRPr="00914AA9" w:rsidRDefault="00914AA9" w:rsidP="00914AA9">
            <w:pPr>
              <w:pStyle w:val="Paragraphedeliste"/>
              <w:numPr>
                <w:ilvl w:val="0"/>
                <w:numId w:val="13"/>
              </w:numPr>
              <w:tabs>
                <w:tab w:val="right" w:pos="322"/>
              </w:tabs>
              <w:bidi/>
              <w:ind w:left="114" w:hanging="114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rtl/>
                <w:lang w:eastAsia="fr-FR" w:bidi="ar-DZ"/>
              </w:rPr>
            </w:pPr>
            <w:r w:rsidRPr="00914AA9"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rtl/>
                <w:lang w:eastAsia="fr-FR" w:bidi="ar-DZ"/>
              </w:rPr>
              <w:t>لتسهيل العمل على الأعداد الناطقة، يمكن اعتبار العدد الناطق ككسر مسبوق بإشارة.</w:t>
            </w:r>
          </w:p>
          <w:p w:rsidR="00914AA9" w:rsidRPr="00914AA9" w:rsidRDefault="00914AA9" w:rsidP="00914AA9">
            <w:pPr>
              <w:pStyle w:val="Paragraphedeliste"/>
              <w:numPr>
                <w:ilvl w:val="0"/>
                <w:numId w:val="12"/>
              </w:numPr>
              <w:tabs>
                <w:tab w:val="right" w:pos="322"/>
              </w:tabs>
              <w:bidi/>
              <w:ind w:left="114" w:hanging="114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rtl/>
                <w:lang w:eastAsia="fr-FR" w:bidi="ar-DZ"/>
              </w:rPr>
            </w:pPr>
            <w:r w:rsidRPr="00914AA9"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rtl/>
                <w:lang w:eastAsia="fr-FR" w:bidi="ar-DZ"/>
              </w:rPr>
              <w:t>تعويد التلاميذ كتابة العدد الناطق</w:t>
            </w:r>
            <w:r w:rsidRPr="00914AA9">
              <w:rPr>
                <w:b/>
                <w:bCs/>
                <w:position w:val="-24"/>
                <w:lang w:eastAsia="fr-FR"/>
              </w:rPr>
              <w:object w:dxaOrig="2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30.75pt" o:ole="">
                  <v:imagedata r:id="rId9" o:title=""/>
                </v:shape>
                <o:OLEObject Type="Embed" ProgID="Equation.DSMT4" ShapeID="_x0000_i1025" DrawAspect="Content" ObjectID="_1622132457" r:id="rId10"/>
              </w:object>
            </w:r>
            <w:r w:rsidRPr="00914AA9"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r w:rsidRPr="00914AA9"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rtl/>
                <w:lang w:eastAsia="fr-FR" w:bidi="ar-DZ"/>
              </w:rPr>
              <w:t>في شكله المبسّط بإشارة واحدة، تُستنتج من إشارتي</w:t>
            </w:r>
            <w:r w:rsidRPr="00914AA9">
              <w:rPr>
                <w:b/>
                <w:bCs/>
                <w:position w:val="-6"/>
                <w:lang w:eastAsia="fr-FR"/>
              </w:rPr>
              <w:object w:dxaOrig="200" w:dyaOrig="220">
                <v:shape id="_x0000_i1026" type="#_x0000_t75" style="width:9pt;height:11.25pt" o:ole="">
                  <v:imagedata r:id="rId11" o:title=""/>
                </v:shape>
                <o:OLEObject Type="Embed" ProgID="Equation.DSMT4" ShapeID="_x0000_i1026" DrawAspect="Content" ObjectID="_1622132458" r:id="rId12"/>
              </w:object>
            </w:r>
            <w:r w:rsidRPr="00914AA9"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rtl/>
                <w:lang w:eastAsia="fr-FR" w:bidi="ar-DZ"/>
              </w:rPr>
              <w:t xml:space="preserve"> و</w:t>
            </w:r>
            <w:r w:rsidRPr="00914AA9">
              <w:rPr>
                <w:b/>
                <w:bCs/>
                <w:position w:val="-6"/>
                <w:lang w:eastAsia="fr-FR" w:bidi="ar-DZ"/>
              </w:rPr>
              <w:object w:dxaOrig="200" w:dyaOrig="279">
                <v:shape id="_x0000_i1027" type="#_x0000_t75" style="width:9pt;height:14.25pt" o:ole="">
                  <v:imagedata r:id="rId13" o:title=""/>
                </v:shape>
                <o:OLEObject Type="Embed" ProgID="Equation.DSMT4" ShapeID="_x0000_i1027" DrawAspect="Content" ObjectID="_1622132459" r:id="rId14"/>
              </w:object>
            </w:r>
            <w:r w:rsidRPr="00914AA9"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rtl/>
                <w:lang w:eastAsia="fr-FR" w:bidi="ar-DZ"/>
              </w:rPr>
              <w:t>.</w:t>
            </w:r>
            <w:r w:rsidRPr="00914AA9"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</w:p>
          <w:p w:rsidR="003F2650" w:rsidRPr="00914AA9" w:rsidRDefault="003F2650" w:rsidP="00914AA9">
            <w:pPr>
              <w:tabs>
                <w:tab w:val="right" w:pos="322"/>
              </w:tabs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7797" w:type="dxa"/>
            <w:tcBorders>
              <w:top w:val="single" w:sz="4" w:space="0" w:color="auto"/>
              <w:bottom w:val="single" w:sz="4" w:space="0" w:color="auto"/>
            </w:tcBorders>
          </w:tcPr>
          <w:p w:rsidR="003F2650" w:rsidRPr="007514DC" w:rsidRDefault="003F2650" w:rsidP="00914AA9">
            <w:pPr>
              <w:jc w:val="right"/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color w:val="FF0000"/>
                <w:sz w:val="28"/>
                <w:szCs w:val="28"/>
                <w:rtl/>
              </w:rPr>
              <w:t>التعرف على العدد الناطق</w:t>
            </w:r>
          </w:p>
          <w:p w:rsidR="003F2650" w:rsidRPr="0050274F" w:rsidRDefault="003F2650" w:rsidP="003F2650">
            <w:pPr>
              <w:jc w:val="right"/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  <w:lang w:val="en-US" w:bidi="ar-DZ"/>
              </w:rPr>
            </w:pPr>
            <w:r w:rsidRPr="0050274F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نشاط  </w:t>
            </w:r>
            <w:r w:rsidRPr="0050274F">
              <w:rPr>
                <w:rFonts w:asciiTheme="majorBidi" w:hAnsiTheme="majorBidi" w:cstheme="majorBid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05 ص 25</w:t>
            </w:r>
          </w:p>
          <w:p w:rsidR="003F2650" w:rsidRPr="0050274F" w:rsidRDefault="0050274F" w:rsidP="0050274F">
            <w:pPr>
              <w:pStyle w:val="Paragraphedeliste"/>
              <w:numPr>
                <w:ilvl w:val="0"/>
                <w:numId w:val="11"/>
              </w:numPr>
              <w:autoSpaceDE w:val="0"/>
              <w:autoSpaceDN w:val="0"/>
              <w:bidi/>
              <w:adjustRightInd w:val="0"/>
              <w:rPr>
                <w:rFonts w:asciiTheme="majorBidi" w:hAnsiTheme="majorBidi" w:cstheme="majorBidi"/>
                <w:b/>
                <w:bCs/>
                <w:sz w:val="28"/>
                <w:szCs w:val="28"/>
                <w:lang w:val="en-US" w:bidi="ar-DZ"/>
              </w:rPr>
            </w:pPr>
            <w:r w:rsidRPr="0050274F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ب. تحديد إشارة كل حاصل </w:t>
            </w:r>
          </w:p>
          <w:p w:rsidR="0050274F" w:rsidRPr="0050274F" w:rsidRDefault="0050274F" w:rsidP="0050274F">
            <w:pPr>
              <w:autoSpaceDE w:val="0"/>
              <w:autoSpaceDN w:val="0"/>
              <w:bidi/>
              <w:adjustRightInd w:val="0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val="en-US" w:bidi="ar-DZ"/>
              </w:rPr>
            </w:pPr>
            <w:r w:rsidRPr="0050274F">
              <w:rPr>
                <w:noProof/>
                <w:sz w:val="28"/>
                <w:szCs w:val="28"/>
                <w:rtl/>
                <w:lang w:eastAsia="fr-FR"/>
              </w:rPr>
              <w:drawing>
                <wp:inline distT="0" distB="0" distL="0" distR="0" wp14:anchorId="41249771" wp14:editId="33D2AE61">
                  <wp:extent cx="4384111" cy="500743"/>
                  <wp:effectExtent l="0" t="0" r="0" b="0"/>
                  <wp:docPr id="17" name="Image 17" descr="C:\Users\si\Desktop\Capture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C:\Users\si\Desktop\Capture1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86921" cy="5010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0274F" w:rsidRPr="0050274F" w:rsidRDefault="0050274F" w:rsidP="0050274F">
            <w:pPr>
              <w:autoSpaceDE w:val="0"/>
              <w:autoSpaceDN w:val="0"/>
              <w:bidi/>
              <w:adjustRightInd w:val="0"/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rtl/>
                <w:lang w:val="en-US" w:bidi="ar-DZ"/>
              </w:rPr>
            </w:pPr>
            <w:r w:rsidRPr="0050274F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           جـ. </w:t>
            </w:r>
            <m:oMath>
              <m:f>
                <m:fPr>
                  <m:ctrlPr>
                    <w:rPr>
                      <w:rFonts w:ascii="Cambria Math" w:hAnsi="Cambria Math" w:cstheme="majorBidi"/>
                      <w:b/>
                      <w:bCs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  <w:lang w:val="en-US" w:bidi="ar-DZ"/>
                    </w:rPr>
                    <m:t>-28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  <w:lang w:val="en-US" w:bidi="ar-DZ"/>
                    </w:rPr>
                    <m:t>15</m:t>
                  </m:r>
                </m:den>
              </m:f>
              <m:r>
                <m:rPr>
                  <m:sty m:val="b"/>
                </m:rPr>
                <w:rPr>
                  <w:rFonts w:ascii="Cambria Math" w:hAnsi="Cambria Math" w:cstheme="majorBidi"/>
                  <w:sz w:val="28"/>
                  <w:szCs w:val="28"/>
                  <w:lang w:val="en-US" w:bidi="ar-DZ"/>
                </w:rPr>
                <m:t>=</m:t>
              </m:r>
              <m:f>
                <m:fPr>
                  <m:ctrlPr>
                    <w:rPr>
                      <w:rFonts w:ascii="Cambria Math" w:hAnsi="Cambria Math" w:cstheme="majorBidi"/>
                      <w:b/>
                      <w:bCs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  <w:lang w:val="en-US" w:bidi="ar-DZ"/>
                    </w:rPr>
                    <m:t>28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  <w:lang w:val="en-US" w:bidi="ar-DZ"/>
                    </w:rPr>
                    <m:t>-15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 w:cstheme="majorBidi"/>
                  <w:sz w:val="28"/>
                  <w:szCs w:val="28"/>
                  <w:lang w:val="en-US" w:bidi="ar-DZ"/>
                </w:rPr>
                <m:t>=-</m:t>
              </m:r>
              <m:f>
                <m:fPr>
                  <m:ctrlPr>
                    <w:rPr>
                      <w:rFonts w:ascii="Cambria Math" w:hAnsi="Cambria Math" w:cstheme="majorBidi"/>
                      <w:b/>
                      <w:bCs/>
                      <w:i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  <w:lang w:val="en-US" w:bidi="ar-DZ"/>
                    </w:rPr>
                    <m:t>28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  <w:lang w:val="en-US" w:bidi="ar-DZ"/>
                    </w:rPr>
                    <m:t>15</m:t>
                  </m:r>
                </m:den>
              </m:f>
            </m:oMath>
            <w:r w:rsidRPr="0050274F">
              <w:rPr>
                <w:rFonts w:asciiTheme="majorBidi" w:eastAsiaTheme="minorEastAsia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و </w:t>
            </w:r>
            <m:oMath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-24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-32</m:t>
                  </m:r>
                </m:den>
              </m:f>
              <m:r>
                <m:rPr>
                  <m:sty m:val="b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val="en-US" w:bidi="ar-DZ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24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32</m:t>
                  </m:r>
                </m:den>
              </m:f>
            </m:oMath>
            <w:r w:rsidRPr="0050274F">
              <w:rPr>
                <w:rFonts w:asciiTheme="majorBidi" w:eastAsiaTheme="minorEastAsia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لأن لها نفس حاصل القسمة</w:t>
            </w:r>
          </w:p>
          <w:p w:rsidR="0050274F" w:rsidRDefault="0050274F" w:rsidP="0050274F">
            <w:pPr>
              <w:autoSpaceDE w:val="0"/>
              <w:autoSpaceDN w:val="0"/>
              <w:bidi/>
              <w:adjustRightInd w:val="0"/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rtl/>
                <w:lang w:val="en-US" w:bidi="ar-DZ"/>
              </w:rPr>
            </w:pPr>
            <w:r w:rsidRPr="0050274F">
              <w:rPr>
                <w:rFonts w:asciiTheme="majorBidi" w:eastAsiaTheme="minorEastAsia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           د. </w:t>
            </w:r>
            <w:r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lang w:bidi="ar-DZ"/>
              </w:rPr>
              <w:t>a</w:t>
            </w:r>
            <w:r>
              <w:rPr>
                <w:rFonts w:asciiTheme="majorBidi" w:eastAsiaTheme="minorEastAsia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و</w:t>
            </w:r>
            <w:r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lang w:bidi="ar-DZ"/>
              </w:rPr>
              <w:t>b</w:t>
            </w:r>
            <w:r>
              <w:rPr>
                <w:rFonts w:asciiTheme="majorBidi" w:eastAsiaTheme="minorEastAsia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عددان نسبيان حيث </w:t>
            </w:r>
            <w:r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lang w:bidi="ar-DZ"/>
              </w:rPr>
              <w:t>b≠0</w:t>
            </w:r>
          </w:p>
          <w:p w:rsidR="0050274F" w:rsidRDefault="0050274F" w:rsidP="0050274F">
            <w:pPr>
              <w:autoSpaceDE w:val="0"/>
              <w:autoSpaceDN w:val="0"/>
              <w:bidi/>
              <w:adjustRightInd w:val="0"/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lang w:val="en-US" w:bidi="ar-DZ"/>
              </w:rPr>
            </w:pPr>
            <w:r>
              <w:rPr>
                <w:rFonts w:asciiTheme="majorBidi" w:eastAsiaTheme="minorEastAsia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إثبات أن : </w:t>
            </w:r>
            <m:oMath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-a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b</m:t>
                  </m:r>
                </m:den>
              </m:f>
              <m:r>
                <m:rPr>
                  <m:sty m:val="b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val="en-US" w:bidi="ar-DZ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a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-b</m:t>
                  </m: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val="en-US" w:bidi="ar-DZ"/>
                </w:rPr>
                <m:t>=-1×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a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b</m:t>
                  </m:r>
                </m:den>
              </m:f>
            </m:oMath>
          </w:p>
          <w:p w:rsidR="004C2DC3" w:rsidRPr="004C2DC3" w:rsidRDefault="00090706" w:rsidP="004C2DC3">
            <w:pPr>
              <w:autoSpaceDE w:val="0"/>
              <w:autoSpaceDN w:val="0"/>
              <w:bidi/>
              <w:adjustRightInd w:val="0"/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lang w:val="en-US" w:bidi="ar-DZ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theme="majorBidi"/>
                        <w:b/>
                        <w:bCs/>
                        <w:i/>
                        <w:sz w:val="28"/>
                        <w:szCs w:val="28"/>
                        <w:lang w:val="en-US" w:bidi="ar-DZ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8"/>
                        <w:szCs w:val="28"/>
                        <w:lang w:val="en-US" w:bidi="ar-DZ"/>
                      </w:rPr>
                      <m:t>-a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8"/>
                        <w:szCs w:val="28"/>
                        <w:lang w:val="en-US" w:bidi="ar-DZ"/>
                      </w:rPr>
                      <m:t>b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 w:cstheme="majorBidi"/>
                    <w:sz w:val="28"/>
                    <w:szCs w:val="28"/>
                    <w:lang w:val="en-US" w:bidi="ar-DZ"/>
                  </w:rPr>
                  <m:t>=</m:t>
                </m:r>
                <m:f>
                  <m:fPr>
                    <m:ctrlPr>
                      <w:rPr>
                        <w:rFonts w:ascii="Cambria Math" w:hAnsi="Cambria Math" w:cstheme="majorBidi"/>
                        <w:b/>
                        <w:bCs/>
                        <w:i/>
                        <w:sz w:val="28"/>
                        <w:szCs w:val="28"/>
                        <w:lang w:val="en-US" w:bidi="ar-DZ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8"/>
                        <w:szCs w:val="28"/>
                        <w:lang w:val="en-US" w:bidi="ar-DZ"/>
                      </w:rPr>
                      <m:t>-1×a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8"/>
                        <w:szCs w:val="28"/>
                        <w:lang w:val="en-US" w:bidi="ar-DZ"/>
                      </w:rPr>
                      <m:t>1×b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 w:cstheme="majorBidi"/>
                    <w:sz w:val="28"/>
                    <w:szCs w:val="28"/>
                    <w:lang w:val="en-US" w:bidi="ar-DZ"/>
                  </w:rPr>
                  <m:t>=</m:t>
                </m:r>
                <m:f>
                  <m:fPr>
                    <m:ctrlPr>
                      <w:rPr>
                        <w:rFonts w:ascii="Cambria Math" w:hAnsi="Cambria Math" w:cstheme="majorBidi"/>
                        <w:b/>
                        <w:bCs/>
                        <w:i/>
                        <w:sz w:val="28"/>
                        <w:szCs w:val="28"/>
                        <w:lang w:val="en-US" w:bidi="ar-DZ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8"/>
                        <w:szCs w:val="28"/>
                        <w:lang w:val="en-US" w:bidi="ar-DZ"/>
                      </w:rPr>
                      <m:t>-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8"/>
                        <w:szCs w:val="28"/>
                        <w:lang w:val="en-US" w:bidi="ar-DZ"/>
                      </w:rPr>
                      <m:t>1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 w:cstheme="majorBidi"/>
                    <w:sz w:val="28"/>
                    <w:szCs w:val="28"/>
                    <w:lang w:val="en-US" w:bidi="ar-DZ"/>
                  </w:rPr>
                  <m:t>×</m:t>
                </m:r>
                <m:f>
                  <m:fPr>
                    <m:ctrlPr>
                      <w:rPr>
                        <w:rFonts w:ascii="Cambria Math" w:hAnsi="Cambria Math" w:cstheme="majorBidi"/>
                        <w:b/>
                        <w:bCs/>
                        <w:i/>
                        <w:sz w:val="28"/>
                        <w:szCs w:val="28"/>
                        <w:lang w:val="en-US" w:bidi="ar-DZ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8"/>
                        <w:szCs w:val="28"/>
                        <w:lang w:val="en-US" w:bidi="ar-DZ"/>
                      </w:rPr>
                      <m:t>a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8"/>
                        <w:szCs w:val="28"/>
                        <w:lang w:val="en-US" w:bidi="ar-DZ"/>
                      </w:rPr>
                      <m:t>b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 w:cstheme="majorBidi"/>
                    <w:sz w:val="28"/>
                    <w:szCs w:val="28"/>
                    <w:lang w:val="en-US" w:bidi="ar-DZ"/>
                  </w:rPr>
                  <m:t>=-1×</m:t>
                </m:r>
                <m:f>
                  <m:fPr>
                    <m:ctrlPr>
                      <w:rPr>
                        <w:rFonts w:ascii="Cambria Math" w:hAnsi="Cambria Math" w:cstheme="majorBidi"/>
                        <w:b/>
                        <w:bCs/>
                        <w:i/>
                        <w:sz w:val="28"/>
                        <w:szCs w:val="28"/>
                        <w:lang w:val="en-US" w:bidi="ar-DZ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8"/>
                        <w:szCs w:val="28"/>
                        <w:lang w:val="en-US" w:bidi="ar-DZ"/>
                      </w:rPr>
                      <m:t>a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8"/>
                        <w:szCs w:val="28"/>
                        <w:lang w:val="en-US" w:bidi="ar-DZ"/>
                      </w:rPr>
                      <m:t>b</m:t>
                    </m:r>
                  </m:den>
                </m:f>
              </m:oMath>
            </m:oMathPara>
          </w:p>
          <w:p w:rsidR="004C2DC3" w:rsidRPr="004C2DC3" w:rsidRDefault="00090706" w:rsidP="004C2DC3">
            <w:pPr>
              <w:autoSpaceDE w:val="0"/>
              <w:autoSpaceDN w:val="0"/>
              <w:bidi/>
              <w:adjustRightInd w:val="0"/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lang w:val="en-US" w:bidi="ar-DZ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theme="majorBidi"/>
                        <w:b/>
                        <w:bCs/>
                        <w:i/>
                        <w:sz w:val="28"/>
                        <w:szCs w:val="28"/>
                        <w:lang w:val="en-US" w:bidi="ar-DZ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8"/>
                        <w:szCs w:val="28"/>
                        <w:lang w:val="en-US" w:bidi="ar-DZ"/>
                      </w:rPr>
                      <m:t>a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8"/>
                        <w:szCs w:val="28"/>
                        <w:lang w:val="en-US" w:bidi="ar-DZ"/>
                      </w:rPr>
                      <m:t>-b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 w:cstheme="majorBidi"/>
                    <w:sz w:val="28"/>
                    <w:szCs w:val="28"/>
                    <w:lang w:val="en-US" w:bidi="ar-DZ"/>
                  </w:rPr>
                  <m:t>=</m:t>
                </m:r>
                <m:f>
                  <m:fPr>
                    <m:ctrlPr>
                      <w:rPr>
                        <w:rFonts w:ascii="Cambria Math" w:hAnsi="Cambria Math" w:cstheme="majorBidi"/>
                        <w:b/>
                        <w:bCs/>
                        <w:i/>
                        <w:sz w:val="28"/>
                        <w:szCs w:val="28"/>
                        <w:lang w:val="en-US" w:bidi="ar-DZ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8"/>
                        <w:szCs w:val="28"/>
                        <w:lang w:val="en-US" w:bidi="ar-DZ"/>
                      </w:rPr>
                      <m:t>1×a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8"/>
                        <w:szCs w:val="28"/>
                        <w:lang w:val="en-US" w:bidi="ar-DZ"/>
                      </w:rPr>
                      <m:t>-1×b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 w:cstheme="majorBidi"/>
                    <w:sz w:val="28"/>
                    <w:szCs w:val="28"/>
                    <w:lang w:val="en-US" w:bidi="ar-DZ"/>
                  </w:rPr>
                  <m:t>=</m:t>
                </m:r>
                <m:f>
                  <m:fPr>
                    <m:ctrlPr>
                      <w:rPr>
                        <w:rFonts w:ascii="Cambria Math" w:hAnsi="Cambria Math" w:cstheme="majorBidi"/>
                        <w:b/>
                        <w:bCs/>
                        <w:i/>
                        <w:sz w:val="28"/>
                        <w:szCs w:val="28"/>
                        <w:lang w:val="en-US" w:bidi="ar-DZ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8"/>
                        <w:szCs w:val="28"/>
                        <w:lang w:val="en-US" w:bidi="ar-DZ"/>
                      </w:rPr>
                      <m:t>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8"/>
                        <w:szCs w:val="28"/>
                        <w:lang w:val="en-US" w:bidi="ar-DZ"/>
                      </w:rPr>
                      <m:t>-1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 w:cstheme="majorBidi"/>
                    <w:sz w:val="28"/>
                    <w:szCs w:val="28"/>
                    <w:lang w:val="en-US" w:bidi="ar-DZ"/>
                  </w:rPr>
                  <m:t>×</m:t>
                </m:r>
                <m:f>
                  <m:fPr>
                    <m:ctrlPr>
                      <w:rPr>
                        <w:rFonts w:ascii="Cambria Math" w:hAnsi="Cambria Math" w:cstheme="majorBidi"/>
                        <w:b/>
                        <w:bCs/>
                        <w:i/>
                        <w:sz w:val="28"/>
                        <w:szCs w:val="28"/>
                        <w:lang w:val="en-US" w:bidi="ar-DZ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8"/>
                        <w:szCs w:val="28"/>
                        <w:lang w:val="en-US" w:bidi="ar-DZ"/>
                      </w:rPr>
                      <m:t>a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8"/>
                        <w:szCs w:val="28"/>
                        <w:lang w:val="en-US" w:bidi="ar-DZ"/>
                      </w:rPr>
                      <m:t>b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 w:cstheme="majorBidi"/>
                    <w:sz w:val="28"/>
                    <w:szCs w:val="28"/>
                    <w:lang w:val="en-US" w:bidi="ar-DZ"/>
                  </w:rPr>
                  <m:t>=-1×</m:t>
                </m:r>
                <m:f>
                  <m:fPr>
                    <m:ctrlPr>
                      <w:rPr>
                        <w:rFonts w:ascii="Cambria Math" w:hAnsi="Cambria Math" w:cstheme="majorBidi"/>
                        <w:b/>
                        <w:bCs/>
                        <w:i/>
                        <w:sz w:val="28"/>
                        <w:szCs w:val="28"/>
                        <w:lang w:val="en-US" w:bidi="ar-DZ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8"/>
                        <w:szCs w:val="28"/>
                        <w:lang w:val="en-US" w:bidi="ar-DZ"/>
                      </w:rPr>
                      <m:t>a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8"/>
                        <w:szCs w:val="28"/>
                        <w:lang w:val="en-US" w:bidi="ar-DZ"/>
                      </w:rPr>
                      <m:t>b</m:t>
                    </m:r>
                  </m:den>
                </m:f>
              </m:oMath>
            </m:oMathPara>
          </w:p>
          <w:p w:rsidR="004C2DC3" w:rsidRPr="0050274F" w:rsidRDefault="004C2DC3" w:rsidP="004C2DC3">
            <w:pPr>
              <w:autoSpaceDE w:val="0"/>
              <w:autoSpaceDN w:val="0"/>
              <w:bidi/>
              <w:adjustRightInd w:val="0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val="en-US"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ومنه : </w:t>
            </w:r>
            <m:oMath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-a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b</m:t>
                  </m:r>
                </m:den>
              </m:f>
              <m:r>
                <m:rPr>
                  <m:sty m:val="b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val="en-US" w:bidi="ar-DZ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a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-b</m:t>
                  </m: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val="en-US" w:bidi="ar-DZ"/>
                </w:rPr>
                <m:t>=-1×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a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b</m:t>
                  </m:r>
                </m:den>
              </m:f>
            </m:oMath>
          </w:p>
          <w:p w:rsidR="004C2DC3" w:rsidRDefault="004C2DC3" w:rsidP="004C2DC3">
            <w:pPr>
              <w:autoSpaceDE w:val="0"/>
              <w:autoSpaceDN w:val="0"/>
              <w:bidi/>
              <w:adjustRightInd w:val="0"/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lang w:val="en-US" w:bidi="ar-DZ"/>
              </w:rPr>
            </w:pPr>
            <w:r>
              <w:rPr>
                <w:rFonts w:asciiTheme="majorBidi" w:eastAsiaTheme="minorEastAsia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إثبات أن : </w:t>
            </w:r>
            <m:oMath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-a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b</m:t>
                  </m:r>
                </m:den>
              </m:f>
              <m:r>
                <m:rPr>
                  <m:sty m:val="b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val="en-US" w:bidi="ar-DZ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a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b</m:t>
                  </m:r>
                </m:den>
              </m:f>
            </m:oMath>
          </w:p>
          <w:p w:rsidR="004C2DC3" w:rsidRPr="004C2DC3" w:rsidRDefault="00090706" w:rsidP="004C2DC3">
            <w:pPr>
              <w:autoSpaceDE w:val="0"/>
              <w:autoSpaceDN w:val="0"/>
              <w:bidi/>
              <w:adjustRightInd w:val="0"/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lang w:val="en-US" w:bidi="ar-DZ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EastAsia" w:hAnsi="Cambria Math" w:cstheme="majorBidi"/>
                        <w:b/>
                        <w:bCs/>
                        <w:sz w:val="28"/>
                        <w:szCs w:val="28"/>
                        <w:lang w:val="en-US" w:bidi="ar-DZ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  <w:sz w:val="28"/>
                        <w:szCs w:val="28"/>
                        <w:lang w:val="en-US" w:bidi="ar-DZ"/>
                      </w:rPr>
                      <m:t>-a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  <w:sz w:val="28"/>
                        <w:szCs w:val="28"/>
                        <w:lang w:bidi="ar-DZ"/>
                      </w:rPr>
                      <m:t>-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  <w:sz w:val="28"/>
                        <w:szCs w:val="28"/>
                        <w:lang w:val="en-US" w:bidi="ar-DZ"/>
                      </w:rPr>
                      <m:t>b</m:t>
                    </m:r>
                  </m:den>
                </m:f>
                <m:r>
                  <m:rPr>
                    <m:sty m:val="b"/>
                  </m:rPr>
                  <w:rPr>
                    <w:rFonts w:ascii="Cambria Math" w:eastAsiaTheme="minorEastAsia" w:hAnsi="Cambria Math" w:cstheme="majorBidi"/>
                    <w:sz w:val="28"/>
                    <w:szCs w:val="28"/>
                    <w:lang w:val="en-US" w:bidi="ar-DZ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theme="majorBidi"/>
                        <w:b/>
                        <w:bCs/>
                        <w:sz w:val="28"/>
                        <w:szCs w:val="28"/>
                        <w:lang w:val="en-US" w:bidi="ar-DZ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  <w:sz w:val="28"/>
                        <w:szCs w:val="28"/>
                        <w:lang w:val="en-US" w:bidi="ar-DZ"/>
                      </w:rPr>
                      <m:t>-1×a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  <w:sz w:val="28"/>
                        <w:szCs w:val="28"/>
                        <w:lang w:val="en-US" w:bidi="ar-DZ"/>
                      </w:rPr>
                      <m:t>-1×b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 w:cstheme="majorBidi"/>
                    <w:sz w:val="28"/>
                    <w:szCs w:val="28"/>
                    <w:lang w:val="en-US" w:bidi="ar-DZ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theme="majorBidi"/>
                        <w:b/>
                        <w:bCs/>
                        <w:i/>
                        <w:sz w:val="28"/>
                        <w:szCs w:val="28"/>
                        <w:lang w:val="en-US" w:bidi="ar-DZ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  <w:sz w:val="28"/>
                        <w:szCs w:val="28"/>
                        <w:lang w:val="en-US" w:bidi="ar-DZ"/>
                      </w:rPr>
                      <m:t>-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  <w:sz w:val="28"/>
                        <w:szCs w:val="28"/>
                        <w:lang w:val="en-US" w:bidi="ar-DZ"/>
                      </w:rPr>
                      <m:t>-1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 w:cstheme="majorBidi"/>
                    <w:sz w:val="28"/>
                    <w:szCs w:val="28"/>
                    <w:lang w:val="en-US" w:bidi="ar-DZ"/>
                  </w:rPr>
                  <m:t>×</m:t>
                </m:r>
                <m:f>
                  <m:fPr>
                    <m:ctrlPr>
                      <w:rPr>
                        <w:rFonts w:ascii="Cambria Math" w:eastAsiaTheme="minorEastAsia" w:hAnsi="Cambria Math" w:cstheme="majorBidi"/>
                        <w:b/>
                        <w:bCs/>
                        <w:i/>
                        <w:sz w:val="28"/>
                        <w:szCs w:val="28"/>
                        <w:lang w:val="en-US" w:bidi="ar-DZ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  <w:sz w:val="28"/>
                        <w:szCs w:val="28"/>
                        <w:lang w:val="en-US" w:bidi="ar-DZ"/>
                      </w:rPr>
                      <m:t>a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  <w:sz w:val="28"/>
                        <w:szCs w:val="28"/>
                        <w:lang w:val="en-US" w:bidi="ar-DZ"/>
                      </w:rPr>
                      <m:t>b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 w:cstheme="majorBidi"/>
                    <w:sz w:val="28"/>
                    <w:szCs w:val="28"/>
                    <w:lang w:val="en-US" w:bidi="ar-DZ"/>
                  </w:rPr>
                  <m:t>=1×</m:t>
                </m:r>
                <m:f>
                  <m:fPr>
                    <m:ctrlPr>
                      <w:rPr>
                        <w:rFonts w:ascii="Cambria Math" w:eastAsiaTheme="minorEastAsia" w:hAnsi="Cambria Math" w:cstheme="majorBidi"/>
                        <w:b/>
                        <w:bCs/>
                        <w:i/>
                        <w:sz w:val="28"/>
                        <w:szCs w:val="28"/>
                        <w:lang w:val="en-US" w:bidi="ar-DZ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  <w:sz w:val="28"/>
                        <w:szCs w:val="28"/>
                        <w:lang w:val="en-US" w:bidi="ar-DZ"/>
                      </w:rPr>
                      <m:t>a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  <w:sz w:val="28"/>
                        <w:szCs w:val="28"/>
                        <w:lang w:val="en-US" w:bidi="ar-DZ"/>
                      </w:rPr>
                      <m:t>b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 w:cstheme="majorBidi"/>
                    <w:sz w:val="28"/>
                    <w:szCs w:val="28"/>
                    <w:lang w:val="en-US" w:bidi="ar-DZ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theme="majorBidi"/>
                        <w:b/>
                        <w:bCs/>
                        <w:i/>
                        <w:sz w:val="28"/>
                        <w:szCs w:val="28"/>
                        <w:lang w:val="en-US" w:bidi="ar-DZ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  <w:sz w:val="28"/>
                        <w:szCs w:val="28"/>
                        <w:lang w:val="en-US" w:bidi="ar-DZ"/>
                      </w:rPr>
                      <m:t>a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  <w:sz w:val="28"/>
                        <w:szCs w:val="28"/>
                        <w:lang w:val="en-US" w:bidi="ar-DZ"/>
                      </w:rPr>
                      <m:t>b</m:t>
                    </m:r>
                  </m:den>
                </m:f>
              </m:oMath>
            </m:oMathPara>
          </w:p>
          <w:p w:rsidR="0050274F" w:rsidRPr="004C2DC3" w:rsidRDefault="004C2DC3" w:rsidP="004C2DC3">
            <w:pPr>
              <w:autoSpaceDE w:val="0"/>
              <w:autoSpaceDN w:val="0"/>
              <w:bidi/>
              <w:adjustRightInd w:val="0"/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rtl/>
                <w:lang w:val="en-US" w:bidi="ar-DZ"/>
              </w:rPr>
            </w:pPr>
            <w:r>
              <w:rPr>
                <w:rFonts w:asciiTheme="majorBidi" w:eastAsiaTheme="minorEastAsia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ومنه : </w:t>
            </w:r>
            <m:oMath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-a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b</m:t>
                  </m:r>
                </m:den>
              </m:f>
              <m:r>
                <m:rPr>
                  <m:sty m:val="b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val="en-US" w:bidi="ar-DZ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a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b</m:t>
                  </m:r>
                </m:den>
              </m:f>
            </m:oMath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3F2650" w:rsidRPr="00B251C8" w:rsidRDefault="003F2650" w:rsidP="00914AA9">
            <w:pPr>
              <w:jc w:val="right"/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  <w:rtl/>
              </w:rPr>
            </w:pPr>
            <w:r w:rsidRPr="00B251C8"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  <w:highlight w:val="red"/>
                <w:rtl/>
              </w:rPr>
              <w:t>مرحلة بناء التعلم</w:t>
            </w:r>
          </w:p>
          <w:p w:rsidR="003F2650" w:rsidRPr="00B251C8" w:rsidRDefault="003F2650" w:rsidP="00914AA9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</w:p>
          <w:p w:rsidR="003F2650" w:rsidRPr="00B251C8" w:rsidRDefault="003F2650" w:rsidP="00914AA9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</w:p>
          <w:p w:rsidR="003F2650" w:rsidRPr="00B251C8" w:rsidRDefault="003F2650" w:rsidP="00914AA9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</w:p>
          <w:p w:rsidR="003F2650" w:rsidRPr="00B251C8" w:rsidRDefault="003F2650" w:rsidP="00914AA9">
            <w:pPr>
              <w:jc w:val="center"/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  <w:highlight w:val="red"/>
                <w:rtl/>
              </w:rPr>
            </w:pPr>
          </w:p>
        </w:tc>
      </w:tr>
      <w:tr w:rsidR="003F2650" w:rsidRPr="00B251C8" w:rsidTr="00914AA9">
        <w:trPr>
          <w:trHeight w:val="1139"/>
        </w:trPr>
        <w:tc>
          <w:tcPr>
            <w:tcW w:w="1809" w:type="dxa"/>
            <w:vMerge/>
            <w:tcBorders>
              <w:bottom w:val="single" w:sz="4" w:space="0" w:color="auto"/>
            </w:tcBorders>
          </w:tcPr>
          <w:p w:rsidR="003F2650" w:rsidRPr="00B251C8" w:rsidRDefault="003F2650" w:rsidP="00914AA9">
            <w:pPr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7797" w:type="dxa"/>
            <w:tcBorders>
              <w:top w:val="single" w:sz="4" w:space="0" w:color="auto"/>
              <w:bottom w:val="single" w:sz="4" w:space="0" w:color="auto"/>
            </w:tcBorders>
          </w:tcPr>
          <w:p w:rsidR="003F2650" w:rsidRPr="00B251C8" w:rsidRDefault="004C2DC3" w:rsidP="00914AA9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Theme="majorBidi" w:hAnsiTheme="majorBidi" w:cstheme="majorBid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معرفة 05 ص 28</w:t>
            </w:r>
          </w:p>
          <w:p w:rsidR="004C2DC3" w:rsidRPr="00914AA9" w:rsidRDefault="004C2DC3" w:rsidP="00710DC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914AA9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العدد الناطق هو حاصل قسمة عدد نسبي صحيح على عدد نسبي صحيح غير معدوم </w:t>
            </w:r>
          </w:p>
          <w:p w:rsidR="003F2650" w:rsidRPr="00914AA9" w:rsidRDefault="004C2DC3" w:rsidP="00710DC3">
            <w:pPr>
              <w:bidi/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lang w:bidi="ar-DZ"/>
              </w:rPr>
            </w:pPr>
            <w:r w:rsidRPr="00914AA9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كل عدد ناطق</w:t>
            </w:r>
            <w:r w:rsidR="00710DC3" w:rsidRPr="00914AA9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يمكن</w:t>
            </w:r>
            <w:r w:rsidRPr="00914AA9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كت</w:t>
            </w:r>
            <w:r w:rsidR="00710DC3" w:rsidRPr="00914AA9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ا</w:t>
            </w:r>
            <w:r w:rsidRPr="00914AA9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ب</w:t>
            </w:r>
            <w:r w:rsidR="00710DC3" w:rsidRPr="00914AA9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>ته من الشكل</w:t>
            </w:r>
            <w:r w:rsidRPr="00914AA9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theme="majorBidi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fPr>
                <m:num/>
                <m:den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  <m:t>b</m:t>
                  </m:r>
                </m:den>
              </m:f>
            </m:oMath>
            <w:r w:rsidRPr="00914AA9">
              <w:rPr>
                <w:rFonts w:asciiTheme="majorBidi" w:hAnsiTheme="majorBidi" w:cstheme="majorBidi"/>
                <w:rtl/>
                <w:lang w:bidi="ar-DZ"/>
              </w:rPr>
              <w:t xml:space="preserve"> </w:t>
            </w:r>
            <w:r w:rsidR="003F2650" w:rsidRPr="00914AA9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  <w:r w:rsidR="00710DC3" w:rsidRPr="00914AA9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أو 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  <m:t>-</m:t>
              </m:r>
              <m:f>
                <m:fPr>
                  <m:ctrlPr>
                    <w:rPr>
                      <w:rFonts w:ascii="Cambria Math" w:hAnsi="Cambria Math" w:cstheme="majorBidi"/>
                      <w:b/>
                      <w:bCs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  <m:t>a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  <m:t>b</m:t>
                  </m:r>
                </m:den>
              </m:f>
            </m:oMath>
            <w:r w:rsidR="00710DC3" w:rsidRPr="00914AA9"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rtl/>
                <w:lang w:val="en-US" w:bidi="ar-DZ"/>
              </w:rPr>
              <w:t xml:space="preserve"> حيث </w:t>
            </w:r>
            <w:r w:rsidR="00710DC3" w:rsidRPr="00914AA9"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lang w:bidi="ar-DZ"/>
              </w:rPr>
              <w:t>a</w:t>
            </w:r>
            <w:r w:rsidR="00710DC3" w:rsidRPr="00914AA9"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rtl/>
                <w:lang w:val="en-US" w:bidi="ar-DZ"/>
              </w:rPr>
              <w:t xml:space="preserve"> و</w:t>
            </w:r>
            <w:r w:rsidR="00710DC3" w:rsidRPr="00914AA9"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lang w:bidi="ar-DZ"/>
              </w:rPr>
              <w:t>b</w:t>
            </w:r>
            <w:r w:rsidR="00710DC3" w:rsidRPr="00914AA9"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rtl/>
                <w:lang w:val="en-US" w:bidi="ar-DZ"/>
              </w:rPr>
              <w:t xml:space="preserve"> عددان طبيعيان و </w:t>
            </w:r>
            <w:r w:rsidR="00710DC3" w:rsidRPr="00914AA9"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lang w:bidi="ar-DZ"/>
              </w:rPr>
              <w:t>b≠0</w:t>
            </w:r>
          </w:p>
          <w:p w:rsidR="00710DC3" w:rsidRPr="00710DC3" w:rsidRDefault="00710DC3" w:rsidP="00710DC3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val="en-US"/>
              </w:rPr>
            </w:pPr>
            <w:r w:rsidRPr="00914AA9"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rtl/>
                <w:lang w:val="en-US" w:bidi="ar-DZ"/>
              </w:rPr>
              <w:t xml:space="preserve">الأعداد </w:t>
            </w:r>
            <m:oMath>
              <m:f>
                <m:fPr>
                  <m:ctrlPr>
                    <w:rPr>
                      <w:rFonts w:ascii="Cambria Math" w:hAnsi="Cambria Math" w:cstheme="majorBidi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  <m:t>9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  <m:t>5</m:t>
                  </m:r>
                </m:den>
              </m:f>
            </m:oMath>
            <w:r w:rsidRPr="00914AA9">
              <w:rPr>
                <w:rFonts w:asciiTheme="majorBidi" w:hAnsiTheme="majorBidi" w:cstheme="majorBidi"/>
                <w:rtl/>
                <w:lang w:bidi="ar-DZ"/>
              </w:rPr>
              <w:t xml:space="preserve"> </w:t>
            </w:r>
            <w:r w:rsidRPr="00914AA9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،</w:t>
            </w:r>
            <m:oMath>
              <m:f>
                <m:fPr>
                  <m:ctrlPr>
                    <w:rPr>
                      <w:rFonts w:ascii="Cambria Math" w:hAnsi="Cambria Math" w:cstheme="majorBidi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  <m:t>15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  <m:t>11</m:t>
                  </m:r>
                </m:den>
              </m:f>
            </m:oMath>
            <w:r w:rsidRPr="00914AA9">
              <w:rPr>
                <w:rFonts w:asciiTheme="majorBidi" w:hAnsiTheme="majorBidi" w:cstheme="majorBidi"/>
                <w:rtl/>
                <w:lang w:bidi="ar-DZ"/>
              </w:rPr>
              <w:t xml:space="preserve"> </w:t>
            </w:r>
            <w:r w:rsidRPr="00914AA9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  <w:t xml:space="preserve"> ،</w:t>
            </w:r>
            <w:r w:rsidRPr="00914AA9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-1,8</w:t>
            </w:r>
            <w:r w:rsidRPr="00914AA9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val="en-US" w:bidi="ar-DZ"/>
              </w:rPr>
              <w:t xml:space="preserve"> ،</w:t>
            </w:r>
            <w:r w:rsidRPr="00914AA9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2</w:t>
            </w:r>
            <w:r w:rsidRPr="00914AA9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val="en-US" w:bidi="ar-DZ"/>
              </w:rPr>
              <w:t xml:space="preserve"> هي أعداد ناطقة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3F2650" w:rsidRPr="00B251C8" w:rsidRDefault="003F2650" w:rsidP="00914AA9">
            <w:pPr>
              <w:jc w:val="center"/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  <w:rtl/>
              </w:rPr>
            </w:pPr>
            <w:r w:rsidRPr="00B251C8"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  <w:highlight w:val="red"/>
                <w:rtl/>
              </w:rPr>
              <w:t>الحوصلة</w:t>
            </w:r>
          </w:p>
          <w:p w:rsidR="003F2650" w:rsidRPr="00B251C8" w:rsidRDefault="003F2650" w:rsidP="00914AA9">
            <w:pPr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  <w:highlight w:val="red"/>
                <w:rtl/>
              </w:rPr>
            </w:pPr>
          </w:p>
        </w:tc>
      </w:tr>
      <w:tr w:rsidR="003F2650" w:rsidRPr="002F7EDE" w:rsidTr="00914AA9">
        <w:trPr>
          <w:trHeight w:val="1978"/>
        </w:trPr>
        <w:tc>
          <w:tcPr>
            <w:tcW w:w="1809" w:type="dxa"/>
            <w:tcBorders>
              <w:top w:val="single" w:sz="4" w:space="0" w:color="auto"/>
            </w:tcBorders>
          </w:tcPr>
          <w:p w:rsidR="003F2650" w:rsidRPr="002F7EDE" w:rsidRDefault="003F2650" w:rsidP="00914AA9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2F7ED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تحصيلي</w:t>
            </w:r>
            <w:r w:rsidRPr="002F7EDE">
              <w:rPr>
                <w:rFonts w:asciiTheme="majorBidi" w:hAnsiTheme="majorBidi" w:cstheme="majorBidi"/>
                <w:sz w:val="28"/>
                <w:szCs w:val="28"/>
                <w:rtl/>
              </w:rPr>
              <w:t>.</w:t>
            </w:r>
          </w:p>
        </w:tc>
        <w:tc>
          <w:tcPr>
            <w:tcW w:w="7797" w:type="dxa"/>
            <w:tcBorders>
              <w:top w:val="single" w:sz="4" w:space="0" w:color="auto"/>
            </w:tcBorders>
          </w:tcPr>
          <w:p w:rsidR="003F2650" w:rsidRDefault="00710DC3" w:rsidP="00914AA9">
            <w:pPr>
              <w:bidi/>
              <w:rPr>
                <w:rFonts w:asciiTheme="majorBidi" w:hAnsiTheme="majorBidi" w:cstheme="majorBidi"/>
                <w:b/>
                <w:bCs/>
                <w:color w:val="92D050"/>
                <w:sz w:val="28"/>
                <w:szCs w:val="28"/>
                <w:u w:val="single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color w:val="92D050"/>
                <w:sz w:val="28"/>
                <w:szCs w:val="28"/>
                <w:u w:val="single"/>
                <w:rtl/>
              </w:rPr>
              <w:t xml:space="preserve">أوظف </w:t>
            </w:r>
            <w:proofErr w:type="spellStart"/>
            <w:r>
              <w:rPr>
                <w:rFonts w:asciiTheme="majorBidi" w:hAnsiTheme="majorBidi" w:cstheme="majorBidi" w:hint="cs"/>
                <w:b/>
                <w:bCs/>
                <w:color w:val="92D050"/>
                <w:sz w:val="28"/>
                <w:szCs w:val="28"/>
                <w:u w:val="single"/>
                <w:rtl/>
              </w:rPr>
              <w:t>تعلماتي</w:t>
            </w:r>
            <w:proofErr w:type="spellEnd"/>
            <w:r>
              <w:rPr>
                <w:rFonts w:asciiTheme="majorBidi" w:hAnsiTheme="majorBidi" w:cstheme="majorBidi" w:hint="cs"/>
                <w:b/>
                <w:bCs/>
                <w:color w:val="92D050"/>
                <w:sz w:val="28"/>
                <w:szCs w:val="28"/>
                <w:u w:val="single"/>
                <w:rtl/>
              </w:rPr>
              <w:t xml:space="preserve"> 23 ص 31</w:t>
            </w:r>
          </w:p>
          <w:tbl>
            <w:tblPr>
              <w:tblStyle w:val="Grilledutableau"/>
              <w:bidiVisual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439"/>
              <w:gridCol w:w="1850"/>
            </w:tblGrid>
            <w:tr w:rsidR="00914AA9" w:rsidTr="00914AA9">
              <w:tc>
                <w:tcPr>
                  <w:tcW w:w="1439" w:type="dxa"/>
                </w:tcPr>
                <w:p w:rsidR="00914AA9" w:rsidRPr="00914AA9" w:rsidRDefault="00914AA9" w:rsidP="002F4B52">
                  <w:pPr>
                    <w:framePr w:hSpace="141" w:wrap="around" w:vAnchor="text" w:hAnchor="margin" w:y="343"/>
                    <w:bidi/>
                    <w:suppressOverlap/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</w:pPr>
                  <w:r w:rsidRPr="00914AA9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val="en-US" w:bidi="ar-DZ"/>
                    </w:rPr>
                    <w:t>الأعداد</w:t>
                  </w:r>
                </w:p>
              </w:tc>
              <w:tc>
                <w:tcPr>
                  <w:tcW w:w="1850" w:type="dxa"/>
                </w:tcPr>
                <w:p w:rsidR="00914AA9" w:rsidRPr="00914AA9" w:rsidRDefault="00914AA9" w:rsidP="002F4B52">
                  <w:pPr>
                    <w:framePr w:hSpace="141" w:wrap="around" w:vAnchor="text" w:hAnchor="margin" w:y="343"/>
                    <w:bidi/>
                    <w:suppressOverlap/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-DZ"/>
                    </w:rPr>
                  </w:pPr>
                  <w:r w:rsidRPr="00914AA9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-DZ"/>
                    </w:rPr>
                    <w:t xml:space="preserve">كتابتها </w:t>
                  </w:r>
                  <m:oMath>
                    <m:f>
                      <m:fPr>
                        <m:ctrlPr>
                          <w:rPr>
                            <w:rFonts w:ascii="Cambria Math" w:hAnsi="Cambria Math" w:cstheme="majorBidi"/>
                            <w:b/>
                            <w:bCs/>
                            <w:i/>
                            <w:sz w:val="26"/>
                            <w:szCs w:val="26"/>
                            <w:lang w:bidi="ar-DZ"/>
                          </w:rPr>
                        </m:ctrlPr>
                      </m:fPr>
                      <m:num/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6"/>
                            <w:szCs w:val="26"/>
                            <w:lang w:bidi="ar-DZ"/>
                          </w:rPr>
                          <m:t>b</m:t>
                        </m:r>
                      </m:den>
                    </m:f>
                  </m:oMath>
                  <w:r w:rsidRPr="00914AA9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-DZ"/>
                    </w:rPr>
                    <w:t xml:space="preserve">  أو </w:t>
                  </w:r>
                  <m:oMath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6"/>
                        <w:szCs w:val="26"/>
                        <w:lang w:bidi="ar-DZ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 w:cstheme="majorBidi"/>
                            <w:b/>
                            <w:bCs/>
                            <w:sz w:val="26"/>
                            <w:szCs w:val="26"/>
                            <w:lang w:bidi="ar-DZ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6"/>
                            <w:szCs w:val="26"/>
                            <w:lang w:bidi="ar-DZ"/>
                          </w:rPr>
                          <m:t>a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6"/>
                            <w:szCs w:val="26"/>
                            <w:lang w:bidi="ar-DZ"/>
                          </w:rPr>
                          <m:t>b</m:t>
                        </m:r>
                      </m:den>
                    </m:f>
                  </m:oMath>
                </w:p>
              </w:tc>
            </w:tr>
            <w:tr w:rsidR="00914AA9" w:rsidTr="00914AA9">
              <w:tc>
                <w:tcPr>
                  <w:tcW w:w="1439" w:type="dxa"/>
                </w:tcPr>
                <w:p w:rsidR="00914AA9" w:rsidRPr="00914AA9" w:rsidRDefault="00914AA9" w:rsidP="002F4B52">
                  <w:pPr>
                    <w:framePr w:hSpace="141" w:wrap="around" w:vAnchor="text" w:hAnchor="margin" w:y="343"/>
                    <w:bidi/>
                    <w:suppressOverlap/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lang w:bidi="ar-DZ"/>
                    </w:rPr>
                  </w:pPr>
                  <w:r w:rsidRPr="00914AA9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lang w:bidi="ar-DZ"/>
                    </w:rPr>
                    <w:t>0,3</w:t>
                  </w:r>
                </w:p>
              </w:tc>
              <w:tc>
                <w:tcPr>
                  <w:tcW w:w="1850" w:type="dxa"/>
                </w:tcPr>
                <w:p w:rsidR="00914AA9" w:rsidRPr="00914AA9" w:rsidRDefault="00090706" w:rsidP="002F4B52">
                  <w:pPr>
                    <w:framePr w:hSpace="141" w:wrap="around" w:vAnchor="text" w:hAnchor="margin" w:y="343"/>
                    <w:bidi/>
                    <w:suppressOverlap/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-DZ"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i/>
                              <w:sz w:val="26"/>
                              <w:szCs w:val="26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6"/>
                              <w:szCs w:val="26"/>
                              <w:lang w:bidi="ar-DZ"/>
                            </w:rPr>
                            <m:t>3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6"/>
                              <w:szCs w:val="26"/>
                              <w:lang w:bidi="ar-DZ"/>
                            </w:rPr>
                            <m:t>10</m:t>
                          </m:r>
                        </m:den>
                      </m:f>
                    </m:oMath>
                  </m:oMathPara>
                </w:p>
              </w:tc>
            </w:tr>
            <w:tr w:rsidR="00914AA9" w:rsidTr="00914AA9">
              <w:tc>
                <w:tcPr>
                  <w:tcW w:w="1439" w:type="dxa"/>
                </w:tcPr>
                <w:p w:rsidR="00914AA9" w:rsidRPr="00914AA9" w:rsidRDefault="00914AA9" w:rsidP="002F4B52">
                  <w:pPr>
                    <w:framePr w:hSpace="141" w:wrap="around" w:vAnchor="text" w:hAnchor="margin" w:y="343"/>
                    <w:bidi/>
                    <w:suppressOverlap/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-DZ"/>
                    </w:rPr>
                  </w:pPr>
                  <w:r w:rsidRPr="00914AA9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lang w:bidi="ar-DZ"/>
                    </w:rPr>
                    <w:t>3,14</w:t>
                  </w:r>
                </w:p>
              </w:tc>
              <w:tc>
                <w:tcPr>
                  <w:tcW w:w="1850" w:type="dxa"/>
                </w:tcPr>
                <w:p w:rsidR="00914AA9" w:rsidRPr="00914AA9" w:rsidRDefault="00090706" w:rsidP="002F4B52">
                  <w:pPr>
                    <w:framePr w:hSpace="141" w:wrap="around" w:vAnchor="text" w:hAnchor="margin" w:y="343"/>
                    <w:bidi/>
                    <w:suppressOverlap/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-DZ"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i/>
                              <w:sz w:val="26"/>
                              <w:szCs w:val="26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6"/>
                              <w:szCs w:val="26"/>
                              <w:lang w:bidi="ar-DZ"/>
                            </w:rPr>
                            <m:t>314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6"/>
                              <w:szCs w:val="26"/>
                              <w:lang w:bidi="ar-DZ"/>
                            </w:rPr>
                            <m:t>100</m:t>
                          </m:r>
                        </m:den>
                      </m:f>
                    </m:oMath>
                  </m:oMathPara>
                </w:p>
              </w:tc>
            </w:tr>
            <w:tr w:rsidR="00914AA9" w:rsidTr="00914AA9">
              <w:tc>
                <w:tcPr>
                  <w:tcW w:w="1439" w:type="dxa"/>
                </w:tcPr>
                <w:p w:rsidR="00914AA9" w:rsidRPr="00914AA9" w:rsidRDefault="00090706" w:rsidP="002F4B52">
                  <w:pPr>
                    <w:framePr w:hSpace="141" w:wrap="around" w:vAnchor="text" w:hAnchor="margin" w:y="343"/>
                    <w:bidi/>
                    <w:suppressOverlap/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-DZ"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i/>
                              <w:sz w:val="26"/>
                              <w:szCs w:val="26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6"/>
                              <w:szCs w:val="26"/>
                              <w:lang w:bidi="ar-DZ"/>
                            </w:rPr>
                            <m:t>2,1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6"/>
                              <w:szCs w:val="26"/>
                              <w:lang w:bidi="ar-DZ"/>
                            </w:rPr>
                            <m:t>2,7</m:t>
                          </m:r>
                        </m:den>
                      </m:f>
                    </m:oMath>
                  </m:oMathPara>
                </w:p>
              </w:tc>
              <w:tc>
                <w:tcPr>
                  <w:tcW w:w="1850" w:type="dxa"/>
                </w:tcPr>
                <w:p w:rsidR="00914AA9" w:rsidRPr="00914AA9" w:rsidRDefault="00090706" w:rsidP="002F4B52">
                  <w:pPr>
                    <w:framePr w:hSpace="141" w:wrap="around" w:vAnchor="text" w:hAnchor="margin" w:y="343"/>
                    <w:bidi/>
                    <w:suppressOverlap/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-DZ"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i/>
                              <w:sz w:val="26"/>
                              <w:szCs w:val="26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6"/>
                              <w:szCs w:val="26"/>
                              <w:lang w:bidi="ar-DZ"/>
                            </w:rPr>
                            <m:t>21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6"/>
                              <w:szCs w:val="26"/>
                              <w:lang w:bidi="ar-DZ"/>
                            </w:rPr>
                            <m:t>27</m:t>
                          </m:r>
                        </m:den>
                      </m:f>
                    </m:oMath>
                  </m:oMathPara>
                </w:p>
              </w:tc>
            </w:tr>
            <w:tr w:rsidR="00914AA9" w:rsidTr="00914AA9">
              <w:tc>
                <w:tcPr>
                  <w:tcW w:w="1439" w:type="dxa"/>
                </w:tcPr>
                <w:p w:rsidR="00914AA9" w:rsidRPr="00914AA9" w:rsidRDefault="00914AA9" w:rsidP="002F4B52">
                  <w:pPr>
                    <w:framePr w:hSpace="141" w:wrap="around" w:vAnchor="text" w:hAnchor="margin" w:y="343"/>
                    <w:bidi/>
                    <w:suppressOverlap/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-DZ"/>
                    </w:rPr>
                  </w:pPr>
                  <m:oMathPara>
                    <m:oMath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6"/>
                          <w:szCs w:val="26"/>
                          <w:lang w:bidi="ar-DZ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i/>
                              <w:sz w:val="26"/>
                              <w:szCs w:val="26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6"/>
                              <w:szCs w:val="26"/>
                              <w:lang w:bidi="ar-DZ"/>
                            </w:rPr>
                            <m:t>2,4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6"/>
                              <w:szCs w:val="26"/>
                              <w:lang w:bidi="ar-DZ"/>
                            </w:rPr>
                            <m:t>0,36</m:t>
                          </m:r>
                        </m:den>
                      </m:f>
                    </m:oMath>
                  </m:oMathPara>
                </w:p>
              </w:tc>
              <w:tc>
                <w:tcPr>
                  <w:tcW w:w="1850" w:type="dxa"/>
                </w:tcPr>
                <w:p w:rsidR="00914AA9" w:rsidRPr="00914AA9" w:rsidRDefault="00914AA9" w:rsidP="002F4B52">
                  <w:pPr>
                    <w:framePr w:hSpace="141" w:wrap="around" w:vAnchor="text" w:hAnchor="margin" w:y="343"/>
                    <w:bidi/>
                    <w:suppressOverlap/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-DZ"/>
                    </w:rPr>
                  </w:pPr>
                  <m:oMathPara>
                    <m:oMath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6"/>
                          <w:szCs w:val="26"/>
                          <w:lang w:bidi="ar-DZ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i/>
                              <w:sz w:val="26"/>
                              <w:szCs w:val="26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6"/>
                              <w:szCs w:val="26"/>
                              <w:lang w:bidi="ar-DZ"/>
                            </w:rPr>
                            <m:t>240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6"/>
                              <w:szCs w:val="26"/>
                              <w:lang w:bidi="ar-DZ"/>
                            </w:rPr>
                            <m:t>36</m:t>
                          </m:r>
                        </m:den>
                      </m:f>
                    </m:oMath>
                  </m:oMathPara>
                </w:p>
              </w:tc>
            </w:tr>
            <w:tr w:rsidR="00914AA9" w:rsidTr="00914AA9">
              <w:tc>
                <w:tcPr>
                  <w:tcW w:w="1439" w:type="dxa"/>
                </w:tcPr>
                <w:p w:rsidR="00914AA9" w:rsidRPr="00914AA9" w:rsidRDefault="00090706" w:rsidP="002F4B52">
                  <w:pPr>
                    <w:framePr w:hSpace="141" w:wrap="around" w:vAnchor="text" w:hAnchor="margin" w:y="343"/>
                    <w:bidi/>
                    <w:suppressOverlap/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-DZ"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i/>
                              <w:sz w:val="26"/>
                              <w:szCs w:val="26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6"/>
                              <w:szCs w:val="26"/>
                              <w:lang w:bidi="ar-DZ"/>
                            </w:rPr>
                            <m:t>2,1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6"/>
                              <w:szCs w:val="26"/>
                              <w:lang w:bidi="ar-DZ"/>
                            </w:rPr>
                            <m:t>4</m:t>
                          </m:r>
                        </m:den>
                      </m:f>
                    </m:oMath>
                  </m:oMathPara>
                </w:p>
              </w:tc>
              <w:tc>
                <w:tcPr>
                  <w:tcW w:w="1850" w:type="dxa"/>
                </w:tcPr>
                <w:p w:rsidR="00914AA9" w:rsidRPr="00914AA9" w:rsidRDefault="00090706" w:rsidP="002F4B52">
                  <w:pPr>
                    <w:framePr w:hSpace="141" w:wrap="around" w:vAnchor="text" w:hAnchor="margin" w:y="343"/>
                    <w:bidi/>
                    <w:suppressOverlap/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-DZ"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i/>
                              <w:sz w:val="26"/>
                              <w:szCs w:val="26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6"/>
                              <w:szCs w:val="26"/>
                              <w:lang w:bidi="ar-DZ"/>
                            </w:rPr>
                            <m:t>21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6"/>
                              <w:szCs w:val="26"/>
                              <w:lang w:bidi="ar-DZ"/>
                            </w:rPr>
                            <m:t>40</m:t>
                          </m:r>
                        </m:den>
                      </m:f>
                    </m:oMath>
                  </m:oMathPara>
                </w:p>
              </w:tc>
            </w:tr>
            <w:tr w:rsidR="00914AA9" w:rsidTr="00914AA9">
              <w:tc>
                <w:tcPr>
                  <w:tcW w:w="1439" w:type="dxa"/>
                </w:tcPr>
                <w:p w:rsidR="00914AA9" w:rsidRPr="00914AA9" w:rsidRDefault="00914AA9" w:rsidP="002F4B52">
                  <w:pPr>
                    <w:framePr w:hSpace="141" w:wrap="around" w:vAnchor="text" w:hAnchor="margin" w:y="343"/>
                    <w:bidi/>
                    <w:suppressOverlap/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-DZ"/>
                    </w:rPr>
                  </w:pPr>
                  <w:r w:rsidRPr="00914AA9"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lang w:bidi="ar-DZ"/>
                    </w:rPr>
                    <w:t>-0,28</w:t>
                  </w:r>
                </w:p>
              </w:tc>
              <w:tc>
                <w:tcPr>
                  <w:tcW w:w="1850" w:type="dxa"/>
                </w:tcPr>
                <w:p w:rsidR="00914AA9" w:rsidRPr="00914AA9" w:rsidRDefault="00914AA9" w:rsidP="002F4B52">
                  <w:pPr>
                    <w:framePr w:hSpace="141" w:wrap="around" w:vAnchor="text" w:hAnchor="margin" w:y="343"/>
                    <w:bidi/>
                    <w:suppressOverlap/>
                    <w:rPr>
                      <w:rFonts w:asciiTheme="majorBidi" w:hAnsiTheme="majorBidi" w:cstheme="majorBidi"/>
                      <w:b/>
                      <w:bCs/>
                      <w:sz w:val="26"/>
                      <w:szCs w:val="26"/>
                      <w:rtl/>
                      <w:lang w:bidi="ar-DZ"/>
                    </w:rPr>
                  </w:pPr>
                  <m:oMathPara>
                    <m:oMath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6"/>
                          <w:szCs w:val="26"/>
                          <w:lang w:bidi="ar-DZ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i/>
                              <w:sz w:val="26"/>
                              <w:szCs w:val="26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6"/>
                              <w:szCs w:val="26"/>
                              <w:lang w:bidi="ar-DZ"/>
                            </w:rPr>
                            <m:t>28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6"/>
                              <w:szCs w:val="26"/>
                              <w:lang w:bidi="ar-DZ"/>
                            </w:rPr>
                            <m:t>100</m:t>
                          </m:r>
                        </m:den>
                      </m:f>
                    </m:oMath>
                  </m:oMathPara>
                </w:p>
              </w:tc>
            </w:tr>
          </w:tbl>
          <w:p w:rsidR="003F2650" w:rsidRPr="00350941" w:rsidRDefault="003F2650" w:rsidP="00914AA9">
            <w:pPr>
              <w:bidi/>
              <w:rPr>
                <w:rFonts w:asciiTheme="majorBidi" w:hAnsiTheme="majorBidi" w:cstheme="majorBidi"/>
                <w:color w:val="FF0000"/>
                <w:sz w:val="28"/>
                <w:szCs w:val="28"/>
                <w:rtl/>
              </w:rPr>
            </w:pPr>
          </w:p>
        </w:tc>
        <w:tc>
          <w:tcPr>
            <w:tcW w:w="1134" w:type="dxa"/>
            <w:tcBorders>
              <w:top w:val="single" w:sz="4" w:space="0" w:color="auto"/>
            </w:tcBorders>
          </w:tcPr>
          <w:p w:rsidR="003F2650" w:rsidRPr="002F7EDE" w:rsidRDefault="003F2650" w:rsidP="00914AA9">
            <w:pPr>
              <w:jc w:val="center"/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  <w:rtl/>
              </w:rPr>
            </w:pPr>
            <w:r w:rsidRPr="002F7EDE"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  <w:highlight w:val="green"/>
                <w:rtl/>
              </w:rPr>
              <w:t>إعادة الاستثمار</w:t>
            </w:r>
          </w:p>
          <w:p w:rsidR="003F2650" w:rsidRPr="002F7EDE" w:rsidRDefault="003F2650" w:rsidP="00914AA9">
            <w:pPr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  <w:highlight w:val="red"/>
                <w:rtl/>
              </w:rPr>
            </w:pPr>
          </w:p>
        </w:tc>
      </w:tr>
    </w:tbl>
    <w:p w:rsidR="003F2650" w:rsidRDefault="003F2650" w:rsidP="00914AA9">
      <w:pPr>
        <w:bidi/>
        <w:rPr>
          <w:rFonts w:asciiTheme="majorBidi" w:hAnsiTheme="majorBidi" w:cstheme="majorBidi"/>
          <w:sz w:val="28"/>
          <w:szCs w:val="28"/>
          <w:lang w:bidi="ar-DZ"/>
        </w:rPr>
      </w:pP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2352"/>
        <w:gridCol w:w="4718"/>
        <w:gridCol w:w="3536"/>
      </w:tblGrid>
      <w:tr w:rsidR="00914AA9" w:rsidRPr="00B251C8" w:rsidTr="00914AA9">
        <w:tc>
          <w:tcPr>
            <w:tcW w:w="2352" w:type="dxa"/>
          </w:tcPr>
          <w:p w:rsidR="00914AA9" w:rsidRPr="00B251C8" w:rsidRDefault="00914AA9" w:rsidP="00914AA9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يدان: أنشطة عددية</w:t>
            </w:r>
          </w:p>
        </w:tc>
        <w:tc>
          <w:tcPr>
            <w:tcW w:w="4718" w:type="dxa"/>
          </w:tcPr>
          <w:p w:rsidR="00914AA9" w:rsidRPr="00B251C8" w:rsidRDefault="00914AA9" w:rsidP="00914AA9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ادة: رياضيات</w:t>
            </w:r>
          </w:p>
        </w:tc>
        <w:tc>
          <w:tcPr>
            <w:tcW w:w="3536" w:type="dxa"/>
          </w:tcPr>
          <w:p w:rsidR="00914AA9" w:rsidRPr="00B251C8" w:rsidRDefault="00914AA9" w:rsidP="00914AA9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ستوى: الثالثة متوسط</w:t>
            </w:r>
          </w:p>
        </w:tc>
      </w:tr>
      <w:tr w:rsidR="00914AA9" w:rsidRPr="00B251C8" w:rsidTr="00914AA9">
        <w:tc>
          <w:tcPr>
            <w:tcW w:w="2352" w:type="dxa"/>
          </w:tcPr>
          <w:p w:rsidR="00914AA9" w:rsidRPr="00B251C8" w:rsidRDefault="00914AA9" w:rsidP="00914AA9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الباب: 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01</w:t>
            </w:r>
          </w:p>
        </w:tc>
        <w:tc>
          <w:tcPr>
            <w:tcW w:w="4718" w:type="dxa"/>
            <w:vMerge w:val="restart"/>
          </w:tcPr>
          <w:p w:rsidR="00914AA9" w:rsidRPr="00B251C8" w:rsidRDefault="00914AA9" w:rsidP="00914AA9">
            <w:pPr>
              <w:tabs>
                <w:tab w:val="right" w:pos="-2988"/>
                <w:tab w:val="right" w:pos="209"/>
              </w:tabs>
              <w:bidi/>
              <w:rPr>
                <w:rFonts w:asciiTheme="majorBidi" w:hAnsiTheme="majorBidi" w:cstheme="majorBidi"/>
                <w:sz w:val="28"/>
                <w:szCs w:val="28"/>
              </w:rPr>
            </w:pPr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وارد المستهدفة</w:t>
            </w:r>
            <w:r w:rsidRPr="00B251C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: </w:t>
            </w:r>
          </w:p>
          <w:p w:rsidR="00914AA9" w:rsidRPr="007514DC" w:rsidRDefault="00914AA9" w:rsidP="00914AA9">
            <w:pPr>
              <w:pStyle w:val="Paragraphedeliste"/>
              <w:numPr>
                <w:ilvl w:val="0"/>
                <w:numId w:val="5"/>
              </w:num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914AA9"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rtl/>
                <w:lang w:eastAsia="fr-FR" w:bidi="ar-DZ"/>
              </w:rPr>
              <w:t xml:space="preserve">حساب مجموع وفرق وجداء وحاصل قسمة عددين ناطقين.  </w:t>
            </w:r>
          </w:p>
        </w:tc>
        <w:tc>
          <w:tcPr>
            <w:tcW w:w="3536" w:type="dxa"/>
            <w:vMerge w:val="restart"/>
          </w:tcPr>
          <w:p w:rsidR="00914AA9" w:rsidRPr="00B251C8" w:rsidRDefault="00914AA9" w:rsidP="00914AA9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دعائم:</w:t>
            </w:r>
            <w:r w:rsidRPr="00B251C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proofErr w:type="spellStart"/>
            <w:r w:rsidRPr="00B251C8">
              <w:rPr>
                <w:rFonts w:asciiTheme="majorBidi" w:hAnsiTheme="majorBidi" w:cstheme="majorBidi"/>
                <w:sz w:val="28"/>
                <w:szCs w:val="28"/>
                <w:rtl/>
              </w:rPr>
              <w:t>ك.م</w:t>
            </w:r>
            <w:proofErr w:type="spellEnd"/>
            <w:r w:rsidRPr="00B251C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، المنهاج ، الوثيقة المرافقة</w:t>
            </w:r>
          </w:p>
          <w:p w:rsidR="00914AA9" w:rsidRPr="00B251C8" w:rsidRDefault="00914AA9" w:rsidP="00914AA9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وسائل:</w:t>
            </w:r>
            <w:r w:rsidRPr="00B251C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السبورة</w:t>
            </w:r>
          </w:p>
        </w:tc>
      </w:tr>
      <w:tr w:rsidR="00914AA9" w:rsidRPr="00B251C8" w:rsidTr="00914AA9">
        <w:tc>
          <w:tcPr>
            <w:tcW w:w="2352" w:type="dxa"/>
          </w:tcPr>
          <w:p w:rsidR="00914AA9" w:rsidRPr="00B251C8" w:rsidRDefault="00914AA9" w:rsidP="00914AA9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المقطع التعلمي : 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02</w:t>
            </w:r>
          </w:p>
        </w:tc>
        <w:tc>
          <w:tcPr>
            <w:tcW w:w="4718" w:type="dxa"/>
            <w:vMerge/>
          </w:tcPr>
          <w:p w:rsidR="00914AA9" w:rsidRPr="00B251C8" w:rsidRDefault="00914AA9" w:rsidP="00914AA9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3536" w:type="dxa"/>
            <w:vMerge/>
          </w:tcPr>
          <w:p w:rsidR="00914AA9" w:rsidRPr="00B251C8" w:rsidRDefault="00914AA9" w:rsidP="00914AA9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</w:tr>
    </w:tbl>
    <w:tbl>
      <w:tblPr>
        <w:tblStyle w:val="Grilledutableau"/>
        <w:tblpPr w:leftFromText="141" w:rightFromText="141" w:vertAnchor="text" w:horzAnchor="margin" w:tblpY="343"/>
        <w:tblOverlap w:val="never"/>
        <w:tblW w:w="10740" w:type="dxa"/>
        <w:tblLayout w:type="fixed"/>
        <w:tblLook w:val="04A0" w:firstRow="1" w:lastRow="0" w:firstColumn="1" w:lastColumn="0" w:noHBand="0" w:noVBand="1"/>
      </w:tblPr>
      <w:tblGrid>
        <w:gridCol w:w="1809"/>
        <w:gridCol w:w="7797"/>
        <w:gridCol w:w="1134"/>
      </w:tblGrid>
      <w:tr w:rsidR="00914AA9" w:rsidRPr="00B251C8" w:rsidTr="00914AA9">
        <w:tc>
          <w:tcPr>
            <w:tcW w:w="1809" w:type="dxa"/>
          </w:tcPr>
          <w:p w:rsidR="00914AA9" w:rsidRPr="00B251C8" w:rsidRDefault="00914AA9" w:rsidP="00914AA9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تقويم</w:t>
            </w:r>
          </w:p>
        </w:tc>
        <w:tc>
          <w:tcPr>
            <w:tcW w:w="7797" w:type="dxa"/>
          </w:tcPr>
          <w:p w:rsidR="00914AA9" w:rsidRPr="00B251C8" w:rsidRDefault="00914AA9" w:rsidP="00914AA9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أنشطة و وضعيات التعلم</w:t>
            </w:r>
          </w:p>
        </w:tc>
        <w:tc>
          <w:tcPr>
            <w:tcW w:w="1134" w:type="dxa"/>
          </w:tcPr>
          <w:p w:rsidR="00914AA9" w:rsidRPr="00B251C8" w:rsidRDefault="00914AA9" w:rsidP="00914AA9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راحل</w:t>
            </w:r>
          </w:p>
        </w:tc>
      </w:tr>
      <w:tr w:rsidR="00914AA9" w:rsidRPr="00B251C8" w:rsidTr="00914AA9">
        <w:trPr>
          <w:trHeight w:val="371"/>
        </w:trPr>
        <w:tc>
          <w:tcPr>
            <w:tcW w:w="1809" w:type="dxa"/>
            <w:tcBorders>
              <w:bottom w:val="single" w:sz="4" w:space="0" w:color="auto"/>
            </w:tcBorders>
          </w:tcPr>
          <w:p w:rsidR="00914AA9" w:rsidRPr="00914AA9" w:rsidRDefault="00914AA9" w:rsidP="00914AA9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تشخيصي</w:t>
            </w:r>
          </w:p>
        </w:tc>
        <w:tc>
          <w:tcPr>
            <w:tcW w:w="7797" w:type="dxa"/>
            <w:tcBorders>
              <w:bottom w:val="single" w:sz="4" w:space="0" w:color="auto"/>
            </w:tcBorders>
          </w:tcPr>
          <w:p w:rsidR="00914AA9" w:rsidRPr="00914AA9" w:rsidRDefault="00914AA9" w:rsidP="006832AB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val="en-US"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أستعد</w:t>
            </w:r>
            <w:r w:rsidR="006832AB">
              <w:rPr>
                <w:rFonts w:asciiTheme="majorBidi" w:hAnsiTheme="majorBidi" w:cstheme="majorBid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 </w:t>
            </w:r>
            <w:r w:rsidR="006832AB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يتذكر العمليات على الكسور و الأعداد النسبية و مقلوب عدد غير معدوم</w:t>
            </w:r>
          </w:p>
        </w:tc>
        <w:tc>
          <w:tcPr>
            <w:tcW w:w="1134" w:type="dxa"/>
            <w:tcBorders>
              <w:bottom w:val="single" w:sz="4" w:space="0" w:color="auto"/>
            </w:tcBorders>
          </w:tcPr>
          <w:p w:rsidR="00914AA9" w:rsidRPr="00914AA9" w:rsidRDefault="00914AA9" w:rsidP="00914AA9">
            <w:pPr>
              <w:jc w:val="right"/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</w:rPr>
            </w:pPr>
            <w:r w:rsidRPr="00B251C8"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  <w:highlight w:val="red"/>
                <w:rtl/>
              </w:rPr>
              <w:t>تهيئة</w:t>
            </w:r>
          </w:p>
        </w:tc>
      </w:tr>
      <w:tr w:rsidR="00914AA9" w:rsidRPr="00B251C8" w:rsidTr="00914AA9">
        <w:trPr>
          <w:trHeight w:val="2064"/>
        </w:trPr>
        <w:tc>
          <w:tcPr>
            <w:tcW w:w="1809" w:type="dxa"/>
            <w:vMerge w:val="restart"/>
            <w:tcBorders>
              <w:top w:val="single" w:sz="4" w:space="0" w:color="auto"/>
            </w:tcBorders>
          </w:tcPr>
          <w:p w:rsidR="00914AA9" w:rsidRPr="00B251C8" w:rsidRDefault="00914AA9" w:rsidP="00914AA9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تكويني</w:t>
            </w:r>
          </w:p>
          <w:p w:rsidR="00914AA9" w:rsidRPr="00914AA9" w:rsidRDefault="00914AA9" w:rsidP="00914AA9">
            <w:pPr>
              <w:pStyle w:val="Paragraphedeliste"/>
              <w:tabs>
                <w:tab w:val="right" w:pos="322"/>
              </w:tabs>
              <w:bidi/>
              <w:ind w:left="0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lang w:eastAsia="fr-FR" w:bidi="ar-DZ"/>
              </w:rPr>
            </w:pPr>
            <w:r w:rsidRPr="00914AA9"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rtl/>
                <w:lang w:eastAsia="fr-FR" w:bidi="ar-DZ"/>
              </w:rPr>
              <w:t>يتم إدخال مفهوم العدد الناطق كحاصل قسمة عددين نسبيين. (البحث عن القيمة المضبوطة لحاصل قسمة 8على3 مثلا)</w:t>
            </w:r>
          </w:p>
          <w:p w:rsidR="00914AA9" w:rsidRPr="00914AA9" w:rsidRDefault="00914AA9" w:rsidP="00914AA9">
            <w:pPr>
              <w:pStyle w:val="Paragraphedeliste"/>
              <w:numPr>
                <w:ilvl w:val="0"/>
                <w:numId w:val="13"/>
              </w:numPr>
              <w:tabs>
                <w:tab w:val="right" w:pos="322"/>
              </w:tabs>
              <w:bidi/>
              <w:ind w:left="114" w:hanging="114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rtl/>
                <w:lang w:eastAsia="fr-FR" w:bidi="ar-DZ"/>
              </w:rPr>
            </w:pPr>
            <w:r w:rsidRPr="00914AA9"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rtl/>
                <w:lang w:eastAsia="fr-FR" w:bidi="ar-DZ"/>
              </w:rPr>
              <w:t>لتسهيل العمل على الأعداد الناطقة، يمكن اعتبار العدد الناطق ككسر مسبوق بإشارة.</w:t>
            </w:r>
          </w:p>
          <w:p w:rsidR="00914AA9" w:rsidRPr="00914AA9" w:rsidRDefault="00914AA9" w:rsidP="00914AA9">
            <w:pPr>
              <w:pStyle w:val="Paragraphedeliste"/>
              <w:numPr>
                <w:ilvl w:val="0"/>
                <w:numId w:val="12"/>
              </w:numPr>
              <w:tabs>
                <w:tab w:val="right" w:pos="322"/>
              </w:tabs>
              <w:bidi/>
              <w:ind w:left="114" w:hanging="114"/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rtl/>
                <w:lang w:eastAsia="fr-FR" w:bidi="ar-DZ"/>
              </w:rPr>
            </w:pPr>
            <w:r w:rsidRPr="00914AA9"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rtl/>
                <w:lang w:eastAsia="fr-FR" w:bidi="ar-DZ"/>
              </w:rPr>
              <w:t>تعويد التلاميذ كتابة العدد الناطق</w:t>
            </w:r>
            <w:r w:rsidRPr="00914AA9">
              <w:rPr>
                <w:b/>
                <w:bCs/>
                <w:position w:val="-24"/>
                <w:lang w:eastAsia="fr-FR"/>
              </w:rPr>
              <w:object w:dxaOrig="240" w:dyaOrig="620">
                <v:shape id="_x0000_i1028" type="#_x0000_t75" style="width:12pt;height:30.75pt" o:ole="">
                  <v:imagedata r:id="rId9" o:title=""/>
                </v:shape>
                <o:OLEObject Type="Embed" ProgID="Equation.DSMT4" ShapeID="_x0000_i1028" DrawAspect="Content" ObjectID="_1622132460" r:id="rId16"/>
              </w:object>
            </w:r>
            <w:r w:rsidRPr="00914AA9"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  <w:r w:rsidRPr="00914AA9"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rtl/>
                <w:lang w:eastAsia="fr-FR" w:bidi="ar-DZ"/>
              </w:rPr>
              <w:t>في شكله المبسّط بإشارة واحدة، تُستنتج من إشارتي</w:t>
            </w:r>
            <w:r w:rsidRPr="00914AA9">
              <w:rPr>
                <w:b/>
                <w:bCs/>
                <w:position w:val="-6"/>
                <w:lang w:eastAsia="fr-FR"/>
              </w:rPr>
              <w:object w:dxaOrig="200" w:dyaOrig="220">
                <v:shape id="_x0000_i1029" type="#_x0000_t75" style="width:9pt;height:11.25pt" o:ole="">
                  <v:imagedata r:id="rId11" o:title=""/>
                </v:shape>
                <o:OLEObject Type="Embed" ProgID="Equation.DSMT4" ShapeID="_x0000_i1029" DrawAspect="Content" ObjectID="_1622132461" r:id="rId17"/>
              </w:object>
            </w:r>
            <w:r w:rsidRPr="00914AA9"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rtl/>
                <w:lang w:eastAsia="fr-FR" w:bidi="ar-DZ"/>
              </w:rPr>
              <w:t xml:space="preserve"> و</w:t>
            </w:r>
            <w:r w:rsidRPr="00914AA9">
              <w:rPr>
                <w:b/>
                <w:bCs/>
                <w:position w:val="-6"/>
                <w:lang w:eastAsia="fr-FR" w:bidi="ar-DZ"/>
              </w:rPr>
              <w:object w:dxaOrig="200" w:dyaOrig="279">
                <v:shape id="_x0000_i1030" type="#_x0000_t75" style="width:9pt;height:14.25pt" o:ole="">
                  <v:imagedata r:id="rId13" o:title=""/>
                </v:shape>
                <o:OLEObject Type="Embed" ProgID="Equation.DSMT4" ShapeID="_x0000_i1030" DrawAspect="Content" ObjectID="_1622132462" r:id="rId18"/>
              </w:object>
            </w:r>
            <w:r w:rsidRPr="00914AA9"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rtl/>
                <w:lang w:eastAsia="fr-FR" w:bidi="ar-DZ"/>
              </w:rPr>
              <w:t>.</w:t>
            </w:r>
            <w:r w:rsidRPr="00914AA9">
              <w:rPr>
                <w:rFonts w:ascii="Arial" w:eastAsia="Times New Roman" w:hAnsi="Arial"/>
                <w:b/>
                <w:bCs/>
                <w:color w:val="000000"/>
                <w:sz w:val="24"/>
                <w:szCs w:val="24"/>
                <w:rtl/>
                <w:lang w:eastAsia="fr-FR"/>
              </w:rPr>
              <w:t xml:space="preserve"> </w:t>
            </w:r>
          </w:p>
          <w:p w:rsidR="00914AA9" w:rsidRPr="00914AA9" w:rsidRDefault="00914AA9" w:rsidP="00914AA9">
            <w:pPr>
              <w:tabs>
                <w:tab w:val="right" w:pos="322"/>
              </w:tabs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</w:p>
        </w:tc>
        <w:tc>
          <w:tcPr>
            <w:tcW w:w="7797" w:type="dxa"/>
            <w:tcBorders>
              <w:top w:val="single" w:sz="4" w:space="0" w:color="auto"/>
              <w:bottom w:val="single" w:sz="4" w:space="0" w:color="auto"/>
            </w:tcBorders>
          </w:tcPr>
          <w:p w:rsidR="006832AB" w:rsidRDefault="006832AB" w:rsidP="00914AA9">
            <w:pPr>
              <w:jc w:val="right"/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rtl/>
                <w:lang w:eastAsia="fr-FR" w:bidi="ar-DZ"/>
              </w:rPr>
            </w:pPr>
            <w:r w:rsidRPr="006832AB">
              <w:rPr>
                <w:rFonts w:ascii="Times New Roman" w:eastAsia="Times New Roman" w:hAnsi="Times New Roman" w:cs="Times New Roman"/>
                <w:b/>
                <w:bCs/>
                <w:color w:val="FF0000"/>
                <w:sz w:val="32"/>
                <w:szCs w:val="32"/>
                <w:rtl/>
                <w:lang w:eastAsia="fr-FR" w:bidi="ar-DZ"/>
              </w:rPr>
              <w:t>حساب مجموع وفرق وجداء وحاصل قسمة عددين ناطقين.</w:t>
            </w:r>
            <w:r w:rsidRPr="00914AA9"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rtl/>
                <w:lang w:eastAsia="fr-FR" w:bidi="ar-DZ"/>
              </w:rPr>
              <w:t xml:space="preserve">  </w:t>
            </w:r>
          </w:p>
          <w:p w:rsidR="00914AA9" w:rsidRPr="0050274F" w:rsidRDefault="00914AA9" w:rsidP="006832AB">
            <w:pPr>
              <w:jc w:val="right"/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  <w:lang w:val="en-US" w:bidi="ar-DZ"/>
              </w:rPr>
            </w:pPr>
            <w:r w:rsidRPr="0050274F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نشاط  </w:t>
            </w:r>
            <w:r w:rsidR="006832AB">
              <w:rPr>
                <w:rFonts w:asciiTheme="majorBidi" w:hAnsiTheme="majorBidi" w:cstheme="majorBid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06</w:t>
            </w:r>
            <w:r w:rsidRPr="0050274F">
              <w:rPr>
                <w:rFonts w:asciiTheme="majorBidi" w:hAnsiTheme="majorBidi" w:cstheme="majorBid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 ص 25</w:t>
            </w:r>
          </w:p>
          <w:p w:rsidR="0091798B" w:rsidRDefault="0091798B" w:rsidP="0091798B">
            <w:pPr>
              <w:pStyle w:val="Paragraphedeliste"/>
              <w:numPr>
                <w:ilvl w:val="0"/>
                <w:numId w:val="11"/>
              </w:numPr>
              <w:autoSpaceDE w:val="0"/>
              <w:autoSpaceDN w:val="0"/>
              <w:bidi/>
              <w:adjustRightInd w:val="0"/>
              <w:rPr>
                <w:rFonts w:asciiTheme="majorBidi" w:eastAsiaTheme="minorEastAsia" w:hAnsiTheme="majorBidi" w:cstheme="majorBidi"/>
                <w:b/>
                <w:bCs/>
                <w:i/>
                <w:sz w:val="28"/>
                <w:szCs w:val="28"/>
                <w:lang w:val="en-US" w:bidi="ar-DZ"/>
              </w:rPr>
            </w:pPr>
            <w:r>
              <w:rPr>
                <w:rFonts w:asciiTheme="majorBidi" w:eastAsiaTheme="minorEastAsia" w:hAnsiTheme="majorBidi" w:cstheme="majorBidi" w:hint="cs"/>
                <w:b/>
                <w:bCs/>
                <w:i/>
                <w:sz w:val="28"/>
                <w:szCs w:val="28"/>
                <w:rtl/>
                <w:lang w:val="en-US" w:bidi="ar-DZ"/>
              </w:rPr>
              <w:t>الجمع</w:t>
            </w:r>
          </w:p>
          <w:p w:rsidR="0091798B" w:rsidRPr="00393B6E" w:rsidRDefault="0091798B" w:rsidP="0091798B">
            <w:pPr>
              <w:autoSpaceDE w:val="0"/>
              <w:autoSpaceDN w:val="0"/>
              <w:bidi/>
              <w:adjustRightInd w:val="0"/>
              <w:rPr>
                <w:rFonts w:asciiTheme="majorBidi" w:eastAsiaTheme="minorEastAsia" w:hAnsiTheme="majorBidi" w:cstheme="majorBidi"/>
                <w:b/>
                <w:bCs/>
                <w:i/>
                <w:sz w:val="28"/>
                <w:szCs w:val="28"/>
                <w:lang w:val="en-US" w:bidi="ar-DZ"/>
              </w:rPr>
            </w:pPr>
            <w:r>
              <w:rPr>
                <w:rFonts w:asciiTheme="majorBidi" w:eastAsiaTheme="minorEastAsia" w:hAnsiTheme="majorBidi" w:cstheme="majorBidi" w:hint="cs"/>
                <w:b/>
                <w:bCs/>
                <w:i/>
                <w:sz w:val="28"/>
                <w:szCs w:val="28"/>
                <w:rtl/>
                <w:lang w:val="en-US" w:bidi="ar-DZ"/>
              </w:rPr>
              <w:t xml:space="preserve">لحساب </w:t>
            </w:r>
            <m:oMath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5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4</m:t>
                  </m:r>
                </m:den>
              </m:f>
              <m:r>
                <m:rPr>
                  <m:sty m:val="b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val="en-US" w:bidi="ar-DZ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-1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6</m:t>
                  </m:r>
                </m:den>
              </m:f>
            </m:oMath>
          </w:p>
          <w:p w:rsidR="0091798B" w:rsidRDefault="0091798B" w:rsidP="0091798B">
            <w:pPr>
              <w:pStyle w:val="Paragraphedeliste"/>
              <w:numPr>
                <w:ilvl w:val="0"/>
                <w:numId w:val="17"/>
              </w:numPr>
              <w:autoSpaceDE w:val="0"/>
              <w:autoSpaceDN w:val="0"/>
              <w:bidi/>
              <w:adjustRightInd w:val="0"/>
              <w:rPr>
                <w:rFonts w:asciiTheme="majorBidi" w:eastAsiaTheme="minorEastAsia" w:hAnsiTheme="majorBidi" w:cstheme="majorBidi"/>
                <w:b/>
                <w:bCs/>
                <w:i/>
                <w:sz w:val="28"/>
                <w:szCs w:val="28"/>
                <w:lang w:val="en-US" w:bidi="ar-DZ"/>
              </w:rPr>
            </w:pPr>
            <w:r>
              <w:rPr>
                <w:rFonts w:asciiTheme="majorBidi" w:eastAsiaTheme="minorEastAsia" w:hAnsiTheme="majorBidi" w:cstheme="majorBidi" w:hint="cs"/>
                <w:b/>
                <w:bCs/>
                <w:i/>
                <w:sz w:val="28"/>
                <w:szCs w:val="28"/>
                <w:rtl/>
                <w:lang w:val="en-US" w:bidi="ar-DZ"/>
              </w:rPr>
              <w:t xml:space="preserve">إتمام </w:t>
            </w:r>
            <w:proofErr w:type="spellStart"/>
            <w:r>
              <w:rPr>
                <w:rFonts w:asciiTheme="majorBidi" w:eastAsiaTheme="minorEastAsia" w:hAnsiTheme="majorBidi" w:cstheme="majorBidi" w:hint="cs"/>
                <w:b/>
                <w:bCs/>
                <w:i/>
                <w:sz w:val="28"/>
                <w:szCs w:val="28"/>
                <w:rtl/>
                <w:lang w:val="en-US" w:bidi="ar-DZ"/>
              </w:rPr>
              <w:t>مايلي</w:t>
            </w:r>
            <w:proofErr w:type="spellEnd"/>
            <w:r>
              <w:rPr>
                <w:rFonts w:asciiTheme="majorBidi" w:eastAsiaTheme="minorEastAsia" w:hAnsiTheme="majorBidi" w:cstheme="majorBidi" w:hint="cs"/>
                <w:b/>
                <w:bCs/>
                <w:i/>
                <w:sz w:val="28"/>
                <w:szCs w:val="28"/>
                <w:rtl/>
                <w:lang w:val="en-US" w:bidi="ar-DZ"/>
              </w:rPr>
              <w:t xml:space="preserve">: </w:t>
            </w:r>
            <m:oMath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-1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6</m:t>
                  </m:r>
                </m:den>
              </m:f>
              <m:r>
                <m:rPr>
                  <m:sty m:val="b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val="en-US" w:bidi="ar-DZ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-22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12</m:t>
                  </m: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val="en-US" w:bidi="ar-DZ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-33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18</m:t>
                  </m: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val="en-US" w:bidi="ar-DZ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-44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24</m:t>
                  </m:r>
                </m:den>
              </m:f>
            </m:oMath>
            <w:r>
              <w:rPr>
                <w:rFonts w:asciiTheme="majorBidi" w:eastAsiaTheme="minorEastAsia" w:hAnsiTheme="majorBidi" w:cstheme="majorBidi" w:hint="cs"/>
                <w:b/>
                <w:bCs/>
                <w:i/>
                <w:sz w:val="28"/>
                <w:szCs w:val="28"/>
                <w:rtl/>
                <w:lang w:val="en-US" w:bidi="ar-DZ"/>
              </w:rPr>
              <w:t xml:space="preserve"> و </w:t>
            </w:r>
            <m:oMath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5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4</m:t>
                  </m:r>
                </m:den>
              </m:f>
              <m:r>
                <m:rPr>
                  <m:sty m:val="b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val="en-US" w:bidi="ar-DZ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10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8</m:t>
                  </m: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val="en-US" w:bidi="ar-DZ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15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12</m:t>
                  </m: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val="en-US" w:bidi="ar-DZ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20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16</m:t>
                  </m:r>
                </m:den>
              </m:f>
            </m:oMath>
          </w:p>
          <w:p w:rsidR="0091798B" w:rsidRDefault="0091798B" w:rsidP="0091798B">
            <w:pPr>
              <w:pStyle w:val="Paragraphedeliste"/>
              <w:numPr>
                <w:ilvl w:val="0"/>
                <w:numId w:val="17"/>
              </w:numPr>
              <w:autoSpaceDE w:val="0"/>
              <w:autoSpaceDN w:val="0"/>
              <w:bidi/>
              <w:adjustRightInd w:val="0"/>
              <w:rPr>
                <w:rFonts w:asciiTheme="majorBidi" w:eastAsiaTheme="minorEastAsia" w:hAnsiTheme="majorBidi" w:cstheme="majorBidi"/>
                <w:b/>
                <w:bCs/>
                <w:i/>
                <w:sz w:val="28"/>
                <w:szCs w:val="28"/>
                <w:lang w:val="en-US" w:bidi="ar-DZ"/>
              </w:rPr>
            </w:pPr>
            <w:r>
              <w:rPr>
                <w:rFonts w:asciiTheme="majorBidi" w:eastAsiaTheme="minorEastAsia" w:hAnsiTheme="majorBidi" w:cstheme="majorBidi" w:hint="cs"/>
                <w:b/>
                <w:bCs/>
                <w:i/>
                <w:sz w:val="28"/>
                <w:szCs w:val="28"/>
                <w:rtl/>
                <w:lang w:val="en-US" w:bidi="ar-DZ"/>
              </w:rPr>
              <w:t xml:space="preserve">استعمال ما سبق لحساب </w:t>
            </w:r>
            <m:oMath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sz w:val="28"/>
                      <w:szCs w:val="28"/>
                      <w:lang w:val="en-US" w:bidi="ar-DZ"/>
                    </w:rPr>
                  </m:ctrlPr>
                </m:fPr>
                <m:num/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4</m:t>
                  </m:r>
                </m:den>
              </m:f>
              <m:r>
                <m:rPr>
                  <m:sty m:val="b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val="en-US" w:bidi="ar-DZ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-1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6</m:t>
                  </m: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val="en-US" w:bidi="ar-DZ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15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12</m:t>
                  </m: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val="en-US" w:bidi="ar-DZ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-22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12</m:t>
                  </m: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val="en-US" w:bidi="ar-DZ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15+(-22)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12</m:t>
                  </m: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val="en-US" w:bidi="ar-DZ"/>
                </w:rPr>
                <m:t>=-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7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12</m:t>
                  </m:r>
                </m:den>
              </m:f>
            </m:oMath>
          </w:p>
          <w:p w:rsidR="0091798B" w:rsidRDefault="0091798B" w:rsidP="0091798B">
            <w:pPr>
              <w:pStyle w:val="Paragraphedeliste"/>
              <w:numPr>
                <w:ilvl w:val="0"/>
                <w:numId w:val="18"/>
              </w:numPr>
              <w:autoSpaceDE w:val="0"/>
              <w:autoSpaceDN w:val="0"/>
              <w:bidi/>
              <w:adjustRightInd w:val="0"/>
              <w:rPr>
                <w:rFonts w:asciiTheme="majorBidi" w:eastAsiaTheme="minorEastAsia" w:hAnsiTheme="majorBidi" w:cstheme="majorBidi"/>
                <w:b/>
                <w:bCs/>
                <w:i/>
                <w:sz w:val="28"/>
                <w:szCs w:val="28"/>
                <w:lang w:val="en-US" w:bidi="ar-DZ"/>
              </w:rPr>
            </w:pPr>
            <w:r>
              <w:rPr>
                <w:rFonts w:asciiTheme="majorBidi" w:eastAsiaTheme="minorEastAsia" w:hAnsiTheme="majorBidi" w:cstheme="majorBidi" w:hint="cs"/>
                <w:b/>
                <w:bCs/>
                <w:i/>
                <w:sz w:val="28"/>
                <w:szCs w:val="28"/>
                <w:rtl/>
                <w:lang w:val="en-US" w:bidi="ar-DZ"/>
              </w:rPr>
              <w:t>بنفس الطريقة نحسب</w:t>
            </w:r>
          </w:p>
          <w:p w:rsidR="0091798B" w:rsidRDefault="0091798B" w:rsidP="0091798B">
            <w:pPr>
              <w:autoSpaceDE w:val="0"/>
              <w:autoSpaceDN w:val="0"/>
              <w:bidi/>
              <w:adjustRightInd w:val="0"/>
              <w:rPr>
                <w:rFonts w:asciiTheme="majorBidi" w:eastAsiaTheme="minorEastAsia" w:hAnsiTheme="majorBidi" w:cstheme="majorBidi"/>
                <w:b/>
                <w:bCs/>
                <w:i/>
                <w:sz w:val="28"/>
                <w:szCs w:val="28"/>
                <w:rtl/>
                <w:lang w:val="en-US" w:bidi="ar-DZ"/>
              </w:rPr>
            </w:pPr>
            <w:r w:rsidRPr="006273E5">
              <w:rPr>
                <w:rFonts w:asciiTheme="majorBidi" w:eastAsiaTheme="minorEastAsia" w:hAnsiTheme="majorBidi" w:cstheme="majorBidi" w:hint="cs"/>
                <w:b/>
                <w:bCs/>
                <w:i/>
                <w:sz w:val="28"/>
                <w:szCs w:val="28"/>
                <w:rtl/>
                <w:lang w:val="en-US" w:bidi="ar-DZ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3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8</m:t>
                  </m:r>
                </m:den>
              </m:f>
              <m:r>
                <m:rPr>
                  <m:sty m:val="b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val="en-US" w:bidi="ar-DZ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-9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20</m:t>
                  </m: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val="en-US" w:bidi="ar-DZ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15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40</m:t>
                  </m: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val="en-US" w:bidi="ar-DZ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-18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40</m:t>
                  </m: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val="en-US" w:bidi="ar-DZ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-3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40</m:t>
                  </m: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val="en-US" w:bidi="ar-DZ"/>
                </w:rPr>
                <m:t>=-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3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40</m:t>
                  </m:r>
                </m:den>
              </m:f>
            </m:oMath>
            <w:r>
              <w:rPr>
                <w:rFonts w:asciiTheme="majorBidi" w:eastAsiaTheme="minorEastAsia" w:hAnsiTheme="majorBidi" w:cstheme="majorBidi" w:hint="cs"/>
                <w:b/>
                <w:bCs/>
                <w:i/>
                <w:sz w:val="28"/>
                <w:szCs w:val="28"/>
                <w:rtl/>
                <w:lang w:val="en-US" w:bidi="ar-DZ"/>
              </w:rPr>
              <w:t xml:space="preserve"> ، </w:t>
            </w:r>
            <m:oMath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-4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9</m:t>
                  </m: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val="en-US" w:bidi="ar-DZ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5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6</m:t>
                  </m: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val="en-US" w:bidi="ar-DZ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-8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18</m:t>
                  </m: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val="en-US" w:bidi="ar-DZ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15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18</m:t>
                  </m: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val="en-US" w:bidi="ar-DZ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7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18</m:t>
                  </m:r>
                </m:den>
              </m:f>
            </m:oMath>
          </w:p>
          <w:p w:rsidR="00914AA9" w:rsidRDefault="006832AB" w:rsidP="0091798B">
            <w:pPr>
              <w:pStyle w:val="Paragraphedeliste"/>
              <w:numPr>
                <w:ilvl w:val="0"/>
                <w:numId w:val="19"/>
              </w:numPr>
              <w:autoSpaceDE w:val="0"/>
              <w:autoSpaceDN w:val="0"/>
              <w:bidi/>
              <w:adjustRightInd w:val="0"/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lang w:val="en-US" w:bidi="ar-DZ"/>
              </w:rPr>
            </w:pPr>
            <w:r>
              <w:rPr>
                <w:rFonts w:asciiTheme="majorBidi" w:eastAsiaTheme="minorEastAsia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>الضرب</w:t>
            </w:r>
          </w:p>
          <w:p w:rsidR="006832AB" w:rsidRDefault="006832AB" w:rsidP="006832AB">
            <w:pPr>
              <w:pStyle w:val="Paragraphedeliste"/>
              <w:numPr>
                <w:ilvl w:val="0"/>
                <w:numId w:val="15"/>
              </w:numPr>
              <w:autoSpaceDE w:val="0"/>
              <w:autoSpaceDN w:val="0"/>
              <w:bidi/>
              <w:adjustRightInd w:val="0"/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lang w:val="en-US" w:bidi="ar-DZ"/>
              </w:rPr>
            </w:pPr>
            <w:r>
              <w:rPr>
                <w:rFonts w:asciiTheme="majorBidi" w:eastAsiaTheme="minorEastAsia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حساب الجداء </w:t>
            </w:r>
            <m:oMath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5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8</m:t>
                  </m: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bidi="ar-DZ"/>
                </w:rPr>
                <m:t>×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7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6</m:t>
                  </m: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bidi="ar-DZ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5×7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8×6</m:t>
                  </m: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bidi="ar-DZ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35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48</m:t>
                  </m:r>
                </m:den>
              </m:f>
            </m:oMath>
            <w:r>
              <w:rPr>
                <w:rFonts w:asciiTheme="majorBidi" w:eastAsiaTheme="minorEastAsia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و قيمة </w:t>
            </w:r>
            <w:r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lang w:bidi="ar-DZ"/>
              </w:rPr>
              <w:t>a</w:t>
            </w:r>
            <w:r>
              <w:rPr>
                <w:rFonts w:asciiTheme="majorBidi" w:eastAsiaTheme="minorEastAsia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هي : </w:t>
            </w:r>
            <m:oMath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35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48</m:t>
                  </m:r>
                </m:den>
              </m:f>
            </m:oMath>
          </w:p>
          <w:p w:rsidR="006832AB" w:rsidRPr="006832AB" w:rsidRDefault="006832AB" w:rsidP="006832AB">
            <w:pPr>
              <w:pStyle w:val="Paragraphedeliste"/>
              <w:numPr>
                <w:ilvl w:val="0"/>
                <w:numId w:val="15"/>
              </w:numPr>
              <w:autoSpaceDE w:val="0"/>
              <w:autoSpaceDN w:val="0"/>
              <w:bidi/>
              <w:adjustRightInd w:val="0"/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lang w:val="en-US" w:bidi="ar-DZ"/>
              </w:rPr>
            </w:pPr>
            <w:r>
              <w:rPr>
                <w:rFonts w:asciiTheme="majorBidi" w:eastAsiaTheme="minorEastAsia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>حساب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val="en-US" w:bidi="ar-DZ"/>
                </w:rPr>
                <m:t>b=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-5×-7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8×6</m:t>
                  </m: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bidi="ar-DZ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35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48</m:t>
                  </m:r>
                </m:den>
              </m:f>
            </m:oMath>
            <w:r>
              <w:rPr>
                <w:rFonts w:asciiTheme="majorBidi" w:eastAsiaTheme="minorEastAsia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و منه : </w:t>
            </w:r>
            <m:oMath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-5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8</m:t>
                  </m: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bidi="ar-DZ"/>
                </w:rPr>
                <m:t>×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-7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6</m:t>
                  </m: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bidi="ar-DZ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-5×-7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8×6</m:t>
                  </m:r>
                </m:den>
              </m:f>
            </m:oMath>
          </w:p>
          <w:p w:rsidR="006832AB" w:rsidRPr="00511995" w:rsidRDefault="006832AB" w:rsidP="00511995">
            <w:pPr>
              <w:pStyle w:val="Paragraphedeliste"/>
              <w:numPr>
                <w:ilvl w:val="0"/>
                <w:numId w:val="16"/>
              </w:numPr>
              <w:autoSpaceDE w:val="0"/>
              <w:autoSpaceDN w:val="0"/>
              <w:bidi/>
              <w:adjustRightInd w:val="0"/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lang w:val="en-US" w:bidi="ar-DZ"/>
              </w:rPr>
            </w:pPr>
            <w:r>
              <w:rPr>
                <w:rFonts w:asciiTheme="majorBidi" w:eastAsiaTheme="minorEastAsia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حساب </w:t>
            </w:r>
            <m:oMath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7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13</m:t>
                  </m: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bidi="ar-DZ"/>
                </w:rPr>
                <m:t>×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-8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5</m:t>
                  </m: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bidi="ar-DZ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7×-8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13×5</m:t>
                  </m: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bidi="ar-DZ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-56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65</m:t>
                  </m: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bidi="ar-DZ"/>
                </w:rPr>
                <m:t>=-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56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65</m:t>
                  </m:r>
                </m:den>
              </m:f>
            </m:oMath>
            <w:r>
              <w:rPr>
                <w:rFonts w:asciiTheme="majorBidi" w:eastAsiaTheme="minorEastAsia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   ،</w:t>
            </w:r>
            <w:r w:rsidRPr="00511995">
              <w:rPr>
                <w:rFonts w:asciiTheme="majorBidi" w:eastAsiaTheme="minorEastAsia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 </w:t>
            </w:r>
            <m:oMath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-6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5</m:t>
                  </m: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bidi="ar-DZ"/>
                </w:rPr>
                <m:t>×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15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-4</m:t>
                  </m: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bidi="ar-DZ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-90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-20</m:t>
                  </m: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bidi="ar-DZ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90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</w:rPr>
                    <m:t>20</m:t>
                  </m:r>
                </m:den>
              </m:f>
            </m:oMath>
          </w:p>
          <w:p w:rsidR="006273E5" w:rsidRPr="0091798B" w:rsidRDefault="00511995" w:rsidP="0091798B">
            <w:pPr>
              <w:autoSpaceDE w:val="0"/>
              <w:autoSpaceDN w:val="0"/>
              <w:bidi/>
              <w:adjustRightInd w:val="0"/>
              <w:rPr>
                <w:rFonts w:asciiTheme="majorBidi" w:eastAsiaTheme="minorEastAsia" w:hAnsiTheme="majorBidi" w:cstheme="majorBidi"/>
                <w:b/>
                <w:bCs/>
                <w:i/>
                <w:sz w:val="28"/>
                <w:szCs w:val="28"/>
                <w:rtl/>
                <w:lang w:bidi="ar-DZ"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eastAsiaTheme="minorEastAsia" w:hAnsi="Cambria Math" w:cstheme="majorBidi"/>
                    <w:sz w:val="28"/>
                    <w:szCs w:val="28"/>
                    <w:lang w:val="en-US" w:bidi="ar-DZ"/>
                  </w:rPr>
                  <m:t>-12×</m:t>
                </m:r>
                <m:f>
                  <m:fPr>
                    <m:ctrlPr>
                      <w:rPr>
                        <w:rFonts w:ascii="Cambria Math" w:eastAsiaTheme="minorEastAsia" w:hAnsi="Cambria Math" w:cstheme="majorBidi"/>
                        <w:b/>
                        <w:bCs/>
                        <w:sz w:val="28"/>
                        <w:szCs w:val="28"/>
                        <w:lang w:val="en-US" w:bidi="ar-DZ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  <w:sz w:val="28"/>
                        <w:szCs w:val="28"/>
                        <w:lang w:val="en-US" w:bidi="ar-DZ"/>
                      </w:rPr>
                      <m:t>-2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  <w:sz w:val="28"/>
                        <w:szCs w:val="28"/>
                        <w:lang w:val="en-US" w:bidi="ar-DZ"/>
                      </w:rPr>
                      <m:t>7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theme="majorBidi"/>
                        <w:b/>
                        <w:bCs/>
                        <w:i/>
                        <w:sz w:val="28"/>
                        <w:szCs w:val="28"/>
                        <w:lang w:bidi="ar-DZ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  <w:sz w:val="28"/>
                        <w:szCs w:val="28"/>
                        <w:lang w:bidi="ar-DZ"/>
                      </w:rPr>
                      <m:t>-12×-2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  <w:sz w:val="28"/>
                        <w:szCs w:val="28"/>
                        <w:lang w:bidi="ar-DZ"/>
                      </w:rPr>
                      <m:t>7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 w:cstheme="majorBidi"/>
                    <w:sz w:val="28"/>
                    <w:szCs w:val="28"/>
                    <w:lang w:bidi="ar-DZ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theme="majorBidi"/>
                        <w:b/>
                        <w:bCs/>
                        <w:i/>
                        <w:sz w:val="28"/>
                        <w:szCs w:val="28"/>
                        <w:lang w:bidi="ar-DZ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  <w:sz w:val="28"/>
                        <w:szCs w:val="28"/>
                        <w:lang w:bidi="ar-DZ"/>
                      </w:rPr>
                      <m:t>24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  <w:sz w:val="28"/>
                        <w:szCs w:val="28"/>
                        <w:lang w:bidi="ar-DZ"/>
                      </w:rPr>
                      <m:t>7</m:t>
                    </m:r>
                  </m:den>
                </m:f>
              </m:oMath>
            </m:oMathPara>
          </w:p>
          <w:p w:rsidR="006273E5" w:rsidRDefault="006273E5" w:rsidP="0091798B">
            <w:pPr>
              <w:pStyle w:val="Paragraphedeliste"/>
              <w:numPr>
                <w:ilvl w:val="0"/>
                <w:numId w:val="20"/>
              </w:numPr>
              <w:autoSpaceDE w:val="0"/>
              <w:autoSpaceDN w:val="0"/>
              <w:bidi/>
              <w:adjustRightInd w:val="0"/>
              <w:rPr>
                <w:rFonts w:asciiTheme="majorBidi" w:eastAsiaTheme="minorEastAsia" w:hAnsiTheme="majorBidi" w:cstheme="majorBidi"/>
                <w:b/>
                <w:bCs/>
                <w:i/>
                <w:sz w:val="28"/>
                <w:szCs w:val="28"/>
                <w:lang w:val="en-US" w:bidi="ar-DZ"/>
              </w:rPr>
            </w:pPr>
            <w:r>
              <w:rPr>
                <w:rFonts w:asciiTheme="majorBidi" w:eastAsiaTheme="minorEastAsia" w:hAnsiTheme="majorBidi" w:cstheme="majorBidi" w:hint="cs"/>
                <w:b/>
                <w:bCs/>
                <w:i/>
                <w:sz w:val="28"/>
                <w:szCs w:val="28"/>
                <w:rtl/>
                <w:lang w:val="en-US" w:bidi="ar-DZ"/>
              </w:rPr>
              <w:t>القسمة</w:t>
            </w:r>
          </w:p>
          <w:p w:rsidR="00B00A62" w:rsidRDefault="00B00A62" w:rsidP="00B00A62">
            <w:pPr>
              <w:autoSpaceDE w:val="0"/>
              <w:autoSpaceDN w:val="0"/>
              <w:bidi/>
              <w:adjustRightInd w:val="0"/>
              <w:rPr>
                <w:rFonts w:asciiTheme="majorBidi" w:eastAsiaTheme="minorEastAsia" w:hAnsiTheme="majorBidi" w:cstheme="majorBidi"/>
                <w:b/>
                <w:bCs/>
                <w:i/>
                <w:sz w:val="28"/>
                <w:szCs w:val="28"/>
                <w:lang w:val="en-US" w:bidi="ar-DZ"/>
              </w:rPr>
            </w:pPr>
            <w:r>
              <w:rPr>
                <w:rFonts w:asciiTheme="majorBidi" w:eastAsiaTheme="minorEastAsia" w:hAnsiTheme="majorBidi" w:cstheme="majorBidi" w:hint="cs"/>
                <w:b/>
                <w:bCs/>
                <w:i/>
                <w:sz w:val="28"/>
                <w:szCs w:val="28"/>
                <w:rtl/>
                <w:lang w:val="en-US" w:bidi="ar-DZ"/>
              </w:rPr>
              <w:t xml:space="preserve">حساب </w:t>
            </w:r>
            <w:proofErr w:type="spellStart"/>
            <w:r>
              <w:rPr>
                <w:rFonts w:asciiTheme="majorBidi" w:eastAsiaTheme="minorEastAsia" w:hAnsiTheme="majorBidi" w:cstheme="majorBidi" w:hint="cs"/>
                <w:b/>
                <w:bCs/>
                <w:i/>
                <w:sz w:val="28"/>
                <w:szCs w:val="28"/>
                <w:rtl/>
                <w:lang w:val="en-US" w:bidi="ar-DZ"/>
              </w:rPr>
              <w:t>مايلي</w:t>
            </w:r>
            <w:proofErr w:type="spellEnd"/>
            <w:r>
              <w:rPr>
                <w:rFonts w:asciiTheme="majorBidi" w:eastAsiaTheme="minorEastAsia" w:hAnsiTheme="majorBidi" w:cstheme="majorBidi" w:hint="cs"/>
                <w:b/>
                <w:bCs/>
                <w:i/>
                <w:sz w:val="28"/>
                <w:szCs w:val="28"/>
                <w:rtl/>
                <w:lang w:val="en-US" w:bidi="ar-DZ"/>
              </w:rPr>
              <w:t xml:space="preserve">: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val="en-US" w:bidi="ar-DZ"/>
                </w:rPr>
                <m:t>a=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2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7</m:t>
                  </m: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val="en-US" w:bidi="ar-DZ"/>
                </w:rPr>
                <m:t>÷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4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5</m:t>
                  </m: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val="en-US" w:bidi="ar-DZ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2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7</m:t>
                  </m: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val="en-US" w:bidi="ar-DZ"/>
                </w:rPr>
                <m:t>×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5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4</m:t>
                  </m: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val="en-US" w:bidi="ar-DZ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2×5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7×4</m:t>
                  </m: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val="en-US" w:bidi="ar-DZ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10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14</m:t>
                  </m:r>
                </m:den>
              </m:f>
            </m:oMath>
            <w:r>
              <w:rPr>
                <w:rFonts w:asciiTheme="majorBidi" w:eastAsiaTheme="minorEastAsia" w:hAnsiTheme="majorBidi" w:cstheme="majorBidi" w:hint="cs"/>
                <w:b/>
                <w:bCs/>
                <w:i/>
                <w:sz w:val="28"/>
                <w:szCs w:val="28"/>
                <w:rtl/>
                <w:lang w:val="en-US" w:bidi="ar-DZ"/>
              </w:rPr>
              <w:t xml:space="preserve"> ،</w:t>
            </w:r>
          </w:p>
          <w:p w:rsidR="00B00A62" w:rsidRDefault="00B00A62" w:rsidP="00B00A62">
            <w:pPr>
              <w:autoSpaceDE w:val="0"/>
              <w:autoSpaceDN w:val="0"/>
              <w:bidi/>
              <w:adjustRightInd w:val="0"/>
              <w:rPr>
                <w:rFonts w:asciiTheme="majorBidi" w:eastAsiaTheme="minorEastAsia" w:hAnsiTheme="majorBidi" w:cstheme="majorBidi"/>
                <w:b/>
                <w:bCs/>
                <w:i/>
                <w:sz w:val="28"/>
                <w:szCs w:val="28"/>
                <w:lang w:val="en-US" w:bidi="ar-DZ"/>
              </w:rPr>
            </w:pPr>
            <w:r>
              <w:rPr>
                <w:rFonts w:asciiTheme="majorBidi" w:eastAsiaTheme="minorEastAsia" w:hAnsiTheme="majorBidi" w:cstheme="majorBidi" w:hint="cs"/>
                <w:b/>
                <w:bCs/>
                <w:i/>
                <w:sz w:val="28"/>
                <w:szCs w:val="28"/>
                <w:rtl/>
                <w:lang w:val="en-US" w:bidi="ar-DZ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val="en-US" w:bidi="ar-DZ"/>
                </w:rPr>
                <m:t>b=-7÷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3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2</m:t>
                  </m: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val="en-US" w:bidi="ar-DZ"/>
                </w:rPr>
                <m:t>=-7×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2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3</m:t>
                  </m: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val="en-US" w:bidi="ar-DZ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-7×2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3</m:t>
                  </m: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val="en-US" w:bidi="ar-DZ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-14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3</m:t>
                  </m: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val="en-US" w:bidi="ar-DZ"/>
                </w:rPr>
                <m:t>=-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-14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3</m:t>
                  </m:r>
                </m:den>
              </m:f>
            </m:oMath>
            <w:r>
              <w:rPr>
                <w:rFonts w:asciiTheme="majorBidi" w:eastAsiaTheme="minorEastAsia" w:hAnsiTheme="majorBidi" w:cstheme="majorBidi" w:hint="cs"/>
                <w:b/>
                <w:bCs/>
                <w:i/>
                <w:sz w:val="28"/>
                <w:szCs w:val="28"/>
                <w:rtl/>
                <w:lang w:val="en-US" w:bidi="ar-DZ"/>
              </w:rPr>
              <w:t xml:space="preserve"> ،</w:t>
            </w:r>
          </w:p>
          <w:p w:rsidR="00B00A62" w:rsidRDefault="00B00A62" w:rsidP="00B00A62">
            <w:pPr>
              <w:autoSpaceDE w:val="0"/>
              <w:autoSpaceDN w:val="0"/>
              <w:bidi/>
              <w:adjustRightInd w:val="0"/>
              <w:rPr>
                <w:rFonts w:asciiTheme="majorBidi" w:eastAsiaTheme="minorEastAsia" w:hAnsiTheme="majorBidi" w:cstheme="majorBidi"/>
                <w:b/>
                <w:bCs/>
                <w:i/>
                <w:sz w:val="28"/>
                <w:szCs w:val="28"/>
                <w:lang w:val="en-US" w:bidi="ar-DZ"/>
              </w:rPr>
            </w:pPr>
            <w:r>
              <w:rPr>
                <w:rFonts w:asciiTheme="majorBidi" w:eastAsiaTheme="minorEastAsia" w:hAnsiTheme="majorBidi" w:cstheme="majorBidi" w:hint="cs"/>
                <w:b/>
                <w:bCs/>
                <w:i/>
                <w:sz w:val="28"/>
                <w:szCs w:val="28"/>
                <w:rtl/>
                <w:lang w:val="en-US" w:bidi="ar-DZ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val="en-US" w:bidi="ar-DZ"/>
                </w:rPr>
                <m:t>c=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-2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9</m:t>
                  </m: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val="en-US" w:bidi="ar-DZ"/>
                </w:rPr>
                <m:t>÷6=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-2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9</m:t>
                  </m: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val="en-US" w:bidi="ar-DZ"/>
                </w:rPr>
                <m:t>×6=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-2×6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9</m:t>
                  </m: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val="en-US" w:bidi="ar-DZ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-12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9</m:t>
                  </m:r>
                </m:den>
              </m:f>
              <m:r>
                <m:rPr>
                  <m:sty m:val="bi"/>
                </m:rPr>
                <w:rPr>
                  <w:rFonts w:ascii="Cambria Math" w:eastAsiaTheme="minorEastAsia" w:hAnsi="Cambria Math" w:cstheme="majorBidi"/>
                  <w:sz w:val="28"/>
                  <w:szCs w:val="28"/>
                  <w:lang w:val="en-US" w:bidi="ar-DZ"/>
                </w:rPr>
                <m:t>=-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b/>
                      <w:bCs/>
                      <w:i/>
                      <w:sz w:val="28"/>
                      <w:szCs w:val="28"/>
                      <w:lang w:val="en-US"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12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</w:rPr>
                    <m:t>9</m:t>
                  </m:r>
                </m:den>
              </m:f>
            </m:oMath>
            <w:r>
              <w:rPr>
                <w:rFonts w:asciiTheme="majorBidi" w:eastAsiaTheme="minorEastAsia" w:hAnsiTheme="majorBidi" w:cstheme="majorBidi" w:hint="cs"/>
                <w:b/>
                <w:bCs/>
                <w:i/>
                <w:sz w:val="28"/>
                <w:szCs w:val="28"/>
                <w:rtl/>
                <w:lang w:val="en-US" w:bidi="ar-DZ"/>
              </w:rPr>
              <w:t xml:space="preserve"> ،</w:t>
            </w:r>
          </w:p>
          <w:p w:rsidR="00B00A62" w:rsidRPr="0091798B" w:rsidRDefault="00B00A62" w:rsidP="0091798B">
            <w:pPr>
              <w:autoSpaceDE w:val="0"/>
              <w:autoSpaceDN w:val="0"/>
              <w:bidi/>
              <w:adjustRightInd w:val="0"/>
              <w:rPr>
                <w:rFonts w:asciiTheme="majorBidi" w:eastAsiaTheme="minorEastAsia" w:hAnsiTheme="majorBidi" w:cstheme="majorBidi"/>
                <w:b/>
                <w:bCs/>
                <w:i/>
                <w:sz w:val="28"/>
                <w:szCs w:val="28"/>
                <w:rtl/>
                <w:lang w:bidi="ar-DZ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eastAsiaTheme="minorEastAsia" w:hAnsi="Cambria Math" w:cstheme="majorBidi"/>
                    <w:sz w:val="28"/>
                    <w:szCs w:val="28"/>
                    <w:lang w:val="en-US" w:bidi="ar-DZ"/>
                  </w:rPr>
                  <m:t>d=</m:t>
                </m:r>
                <m:f>
                  <m:fPr>
                    <m:ctrlPr>
                      <w:rPr>
                        <w:rFonts w:ascii="Cambria Math" w:eastAsiaTheme="minorEastAsia" w:hAnsi="Cambria Math" w:cstheme="majorBidi"/>
                        <w:b/>
                        <w:bCs/>
                        <w:i/>
                        <w:sz w:val="28"/>
                        <w:szCs w:val="28"/>
                        <w:lang w:val="en-US" w:bidi="ar-DZ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  <w:sz w:val="28"/>
                        <w:szCs w:val="28"/>
                        <w:lang w:val="en-US" w:bidi="ar-DZ"/>
                      </w:rPr>
                      <m:t>-2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  <w:sz w:val="28"/>
                        <w:szCs w:val="28"/>
                        <w:lang w:val="en-US" w:bidi="ar-DZ"/>
                      </w:rPr>
                      <m:t>9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 w:cstheme="majorBidi"/>
                    <w:sz w:val="28"/>
                    <w:szCs w:val="28"/>
                    <w:lang w:val="en-US" w:bidi="ar-DZ"/>
                  </w:rPr>
                  <m:t>÷</m:t>
                </m:r>
                <m:f>
                  <m:fPr>
                    <m:ctrlPr>
                      <w:rPr>
                        <w:rFonts w:ascii="Cambria Math" w:eastAsiaTheme="minorEastAsia" w:hAnsi="Cambria Math" w:cstheme="majorBidi"/>
                        <w:b/>
                        <w:bCs/>
                        <w:i/>
                        <w:sz w:val="28"/>
                        <w:szCs w:val="28"/>
                        <w:lang w:val="en-US" w:bidi="ar-DZ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  <w:sz w:val="28"/>
                        <w:szCs w:val="28"/>
                        <w:lang w:val="en-US" w:bidi="ar-DZ"/>
                      </w:rPr>
                      <m:t>-1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  <w:sz w:val="28"/>
                        <w:szCs w:val="28"/>
                        <w:lang w:val="en-US" w:bidi="ar-DZ"/>
                      </w:rPr>
                      <m:t>8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 w:cstheme="majorBidi"/>
                    <w:sz w:val="28"/>
                    <w:szCs w:val="28"/>
                    <w:lang w:val="en-US" w:bidi="ar-DZ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theme="majorBidi"/>
                        <w:b/>
                        <w:bCs/>
                        <w:i/>
                        <w:sz w:val="28"/>
                        <w:szCs w:val="28"/>
                        <w:lang w:val="en-US" w:bidi="ar-DZ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  <w:sz w:val="28"/>
                        <w:szCs w:val="28"/>
                        <w:lang w:val="en-US" w:bidi="ar-DZ"/>
                      </w:rPr>
                      <m:t>-2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  <w:sz w:val="28"/>
                        <w:szCs w:val="28"/>
                        <w:lang w:val="en-US" w:bidi="ar-DZ"/>
                      </w:rPr>
                      <m:t>9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 w:cstheme="majorBidi"/>
                    <w:sz w:val="28"/>
                    <w:szCs w:val="28"/>
                    <w:lang w:val="en-US" w:bidi="ar-DZ"/>
                  </w:rPr>
                  <m:t>×</m:t>
                </m:r>
                <m:f>
                  <m:fPr>
                    <m:ctrlPr>
                      <w:rPr>
                        <w:rFonts w:ascii="Cambria Math" w:eastAsiaTheme="minorEastAsia" w:hAnsi="Cambria Math" w:cstheme="majorBidi"/>
                        <w:b/>
                        <w:bCs/>
                        <w:i/>
                        <w:sz w:val="28"/>
                        <w:szCs w:val="28"/>
                        <w:lang w:val="en-US" w:bidi="ar-DZ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  <w:sz w:val="28"/>
                        <w:szCs w:val="28"/>
                        <w:lang w:val="en-US" w:bidi="ar-DZ"/>
                      </w:rPr>
                      <m:t>-8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  <w:sz w:val="28"/>
                        <w:szCs w:val="28"/>
                        <w:lang w:val="en-US" w:bidi="ar-DZ"/>
                      </w:rPr>
                      <m:t>11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 w:cstheme="majorBidi"/>
                    <w:sz w:val="28"/>
                    <w:szCs w:val="28"/>
                    <w:lang w:val="en-US" w:bidi="ar-DZ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theme="majorBidi"/>
                        <w:b/>
                        <w:bCs/>
                        <w:i/>
                        <w:sz w:val="28"/>
                        <w:szCs w:val="28"/>
                        <w:lang w:val="en-US" w:bidi="ar-DZ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  <w:sz w:val="28"/>
                        <w:szCs w:val="28"/>
                        <w:lang w:val="en-US" w:bidi="ar-DZ"/>
                      </w:rPr>
                      <m:t>-2×(-8)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  <w:sz w:val="28"/>
                        <w:szCs w:val="28"/>
                        <w:lang w:val="en-US" w:bidi="ar-DZ"/>
                      </w:rPr>
                      <m:t>9×11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eastAsiaTheme="minorEastAsia" w:hAnsi="Cambria Math" w:cstheme="majorBidi"/>
                    <w:sz w:val="28"/>
                    <w:szCs w:val="28"/>
                    <w:lang w:val="en-US" w:bidi="ar-DZ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Cambria Math" w:cstheme="majorBidi"/>
                        <w:b/>
                        <w:bCs/>
                        <w:i/>
                        <w:sz w:val="28"/>
                        <w:szCs w:val="28"/>
                        <w:lang w:val="en-US" w:bidi="ar-DZ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  <w:sz w:val="28"/>
                        <w:szCs w:val="28"/>
                        <w:lang w:val="en-US" w:bidi="ar-DZ"/>
                      </w:rPr>
                      <m:t>16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  <w:sz w:val="28"/>
                        <w:szCs w:val="28"/>
                        <w:lang w:val="en-US" w:bidi="ar-DZ"/>
                      </w:rPr>
                      <m:t>99</m:t>
                    </m:r>
                  </m:den>
                </m:f>
              </m:oMath>
            </m:oMathPara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914AA9" w:rsidRPr="00B251C8" w:rsidRDefault="00914AA9" w:rsidP="00914AA9">
            <w:pPr>
              <w:jc w:val="right"/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  <w:rtl/>
              </w:rPr>
            </w:pPr>
            <w:r w:rsidRPr="00B251C8"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  <w:highlight w:val="red"/>
                <w:rtl/>
              </w:rPr>
              <w:t>مرحلة بناء التعلم</w:t>
            </w:r>
          </w:p>
          <w:p w:rsidR="00914AA9" w:rsidRPr="00B251C8" w:rsidRDefault="00914AA9" w:rsidP="00914AA9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</w:p>
          <w:p w:rsidR="00914AA9" w:rsidRPr="00B251C8" w:rsidRDefault="00914AA9" w:rsidP="00914AA9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</w:p>
          <w:p w:rsidR="00914AA9" w:rsidRPr="00B251C8" w:rsidRDefault="00914AA9" w:rsidP="00914AA9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</w:p>
          <w:p w:rsidR="00914AA9" w:rsidRPr="00B251C8" w:rsidRDefault="00914AA9" w:rsidP="00914AA9">
            <w:pPr>
              <w:jc w:val="center"/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  <w:highlight w:val="red"/>
                <w:rtl/>
              </w:rPr>
            </w:pPr>
          </w:p>
        </w:tc>
      </w:tr>
      <w:tr w:rsidR="00914AA9" w:rsidRPr="00B251C8" w:rsidTr="0091798B">
        <w:trPr>
          <w:trHeight w:val="787"/>
        </w:trPr>
        <w:tc>
          <w:tcPr>
            <w:tcW w:w="1809" w:type="dxa"/>
            <w:vMerge/>
            <w:tcBorders>
              <w:bottom w:val="single" w:sz="4" w:space="0" w:color="auto"/>
            </w:tcBorders>
          </w:tcPr>
          <w:p w:rsidR="00914AA9" w:rsidRPr="00B251C8" w:rsidRDefault="00914AA9" w:rsidP="00914AA9">
            <w:pPr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7797" w:type="dxa"/>
            <w:tcBorders>
              <w:top w:val="single" w:sz="4" w:space="0" w:color="auto"/>
              <w:bottom w:val="single" w:sz="4" w:space="0" w:color="auto"/>
            </w:tcBorders>
          </w:tcPr>
          <w:p w:rsidR="00914AA9" w:rsidRPr="00B251C8" w:rsidRDefault="00914AA9" w:rsidP="0091798B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Theme="majorBidi" w:hAnsiTheme="majorBidi" w:cstheme="majorBid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معرفة </w:t>
            </w:r>
            <w:r w:rsidR="0091798B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</w:rPr>
              <w:t>06</w:t>
            </w:r>
            <w:r>
              <w:rPr>
                <w:rFonts w:asciiTheme="majorBidi" w:hAnsiTheme="majorBidi" w:cstheme="majorBid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 ص 28</w:t>
            </w:r>
          </w:p>
          <w:p w:rsidR="00914AA9" w:rsidRDefault="0091798B" w:rsidP="00914AA9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val="en-US"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>الجمع و الطرح ، الضرب ، مقلوب عدد ناطق ، القسمة + أمثلة</w:t>
            </w:r>
          </w:p>
          <w:p w:rsidR="0091798B" w:rsidRPr="0091798B" w:rsidRDefault="0091798B" w:rsidP="0091798B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val="en-US"/>
              </w:rPr>
            </w:pPr>
            <w:r w:rsidRPr="0091798B">
              <w:rPr>
                <w:rFonts w:asciiTheme="majorBidi" w:hAnsiTheme="majorBidi" w:cstheme="majorBidi" w:hint="cs"/>
                <w:b/>
                <w:bCs/>
                <w:color w:val="00B050"/>
                <w:sz w:val="28"/>
                <w:szCs w:val="28"/>
                <w:rtl/>
                <w:lang w:val="en-US" w:bidi="ar-DZ"/>
              </w:rPr>
              <w:t>طرائق ص 29</w:t>
            </w:r>
          </w:p>
        </w:tc>
        <w:tc>
          <w:tcPr>
            <w:tcW w:w="1134" w:type="dxa"/>
            <w:tcBorders>
              <w:top w:val="single" w:sz="4" w:space="0" w:color="auto"/>
              <w:bottom w:val="single" w:sz="4" w:space="0" w:color="auto"/>
            </w:tcBorders>
          </w:tcPr>
          <w:p w:rsidR="00914AA9" w:rsidRPr="00B251C8" w:rsidRDefault="00914AA9" w:rsidP="00914AA9">
            <w:pPr>
              <w:jc w:val="center"/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  <w:rtl/>
              </w:rPr>
            </w:pPr>
            <w:r w:rsidRPr="00B251C8"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  <w:highlight w:val="red"/>
                <w:rtl/>
              </w:rPr>
              <w:t>الحوصلة</w:t>
            </w:r>
          </w:p>
          <w:p w:rsidR="00914AA9" w:rsidRPr="00B251C8" w:rsidRDefault="00914AA9" w:rsidP="00914AA9">
            <w:pPr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  <w:highlight w:val="red"/>
                <w:rtl/>
              </w:rPr>
            </w:pPr>
          </w:p>
        </w:tc>
      </w:tr>
      <w:tr w:rsidR="00914AA9" w:rsidRPr="002F7EDE" w:rsidTr="00914AA9">
        <w:trPr>
          <w:trHeight w:val="1978"/>
        </w:trPr>
        <w:tc>
          <w:tcPr>
            <w:tcW w:w="1809" w:type="dxa"/>
            <w:tcBorders>
              <w:top w:val="single" w:sz="4" w:space="0" w:color="auto"/>
            </w:tcBorders>
          </w:tcPr>
          <w:p w:rsidR="00914AA9" w:rsidRPr="002F7EDE" w:rsidRDefault="00914AA9" w:rsidP="00914AA9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2F7ED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تحصيلي</w:t>
            </w:r>
            <w:r w:rsidRPr="002F7EDE">
              <w:rPr>
                <w:rFonts w:asciiTheme="majorBidi" w:hAnsiTheme="majorBidi" w:cstheme="majorBidi"/>
                <w:sz w:val="28"/>
                <w:szCs w:val="28"/>
                <w:rtl/>
              </w:rPr>
              <w:t>.</w:t>
            </w:r>
          </w:p>
        </w:tc>
        <w:tc>
          <w:tcPr>
            <w:tcW w:w="7797" w:type="dxa"/>
            <w:tcBorders>
              <w:top w:val="single" w:sz="4" w:space="0" w:color="auto"/>
            </w:tcBorders>
          </w:tcPr>
          <w:p w:rsidR="00914AA9" w:rsidRDefault="00914AA9" w:rsidP="0091798B">
            <w:pPr>
              <w:bidi/>
              <w:rPr>
                <w:rFonts w:asciiTheme="majorBidi" w:hAnsiTheme="majorBidi" w:cstheme="majorBidi"/>
                <w:b/>
                <w:bCs/>
                <w:color w:val="92D050"/>
                <w:sz w:val="28"/>
                <w:szCs w:val="28"/>
                <w:u w:val="single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color w:val="92D050"/>
                <w:sz w:val="28"/>
                <w:szCs w:val="28"/>
                <w:u w:val="single"/>
                <w:rtl/>
              </w:rPr>
              <w:t xml:space="preserve">أوظف </w:t>
            </w:r>
            <w:proofErr w:type="spellStart"/>
            <w:r>
              <w:rPr>
                <w:rFonts w:asciiTheme="majorBidi" w:hAnsiTheme="majorBidi" w:cstheme="majorBidi" w:hint="cs"/>
                <w:b/>
                <w:bCs/>
                <w:color w:val="92D050"/>
                <w:sz w:val="28"/>
                <w:szCs w:val="28"/>
                <w:u w:val="single"/>
                <w:rtl/>
              </w:rPr>
              <w:t>تعلماتي</w:t>
            </w:r>
            <w:proofErr w:type="spellEnd"/>
            <w:r>
              <w:rPr>
                <w:rFonts w:asciiTheme="majorBidi" w:hAnsiTheme="majorBidi" w:cstheme="majorBidi" w:hint="cs"/>
                <w:b/>
                <w:bCs/>
                <w:color w:val="92D050"/>
                <w:sz w:val="28"/>
                <w:szCs w:val="28"/>
                <w:u w:val="single"/>
                <w:rtl/>
              </w:rPr>
              <w:t xml:space="preserve"> </w:t>
            </w:r>
            <w:r w:rsidR="0091798B">
              <w:rPr>
                <w:rFonts w:asciiTheme="majorBidi" w:hAnsiTheme="majorBidi" w:cstheme="majorBidi" w:hint="cs"/>
                <w:b/>
                <w:bCs/>
                <w:color w:val="92D050"/>
                <w:sz w:val="28"/>
                <w:szCs w:val="28"/>
                <w:u w:val="single"/>
                <w:rtl/>
              </w:rPr>
              <w:t xml:space="preserve">34 ،36 ،43 و 45 </w:t>
            </w:r>
            <w:r>
              <w:rPr>
                <w:rFonts w:asciiTheme="majorBidi" w:hAnsiTheme="majorBidi" w:cstheme="majorBidi" w:hint="cs"/>
                <w:b/>
                <w:bCs/>
                <w:color w:val="92D050"/>
                <w:sz w:val="28"/>
                <w:szCs w:val="28"/>
                <w:u w:val="single"/>
                <w:rtl/>
              </w:rPr>
              <w:t xml:space="preserve"> ص 31</w:t>
            </w:r>
            <w:r w:rsidR="0091798B">
              <w:rPr>
                <w:rFonts w:asciiTheme="majorBidi" w:hAnsiTheme="majorBidi" w:cstheme="majorBidi" w:hint="cs"/>
                <w:b/>
                <w:bCs/>
                <w:color w:val="92D050"/>
                <w:sz w:val="28"/>
                <w:szCs w:val="28"/>
                <w:u w:val="single"/>
                <w:rtl/>
              </w:rPr>
              <w:t xml:space="preserve"> و 32</w:t>
            </w:r>
          </w:p>
          <w:p w:rsidR="00914AA9" w:rsidRPr="00350941" w:rsidRDefault="00914AA9" w:rsidP="00914AA9">
            <w:pPr>
              <w:bidi/>
              <w:rPr>
                <w:rFonts w:asciiTheme="majorBidi" w:hAnsiTheme="majorBidi" w:cstheme="majorBidi"/>
                <w:color w:val="FF0000"/>
                <w:sz w:val="28"/>
                <w:szCs w:val="28"/>
                <w:rtl/>
              </w:rPr>
            </w:pPr>
          </w:p>
        </w:tc>
        <w:tc>
          <w:tcPr>
            <w:tcW w:w="1134" w:type="dxa"/>
            <w:tcBorders>
              <w:top w:val="single" w:sz="4" w:space="0" w:color="auto"/>
            </w:tcBorders>
          </w:tcPr>
          <w:p w:rsidR="00914AA9" w:rsidRPr="002F7EDE" w:rsidRDefault="00914AA9" w:rsidP="00914AA9">
            <w:pPr>
              <w:jc w:val="center"/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  <w:rtl/>
              </w:rPr>
            </w:pPr>
            <w:r w:rsidRPr="002F7EDE"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  <w:highlight w:val="green"/>
                <w:rtl/>
              </w:rPr>
              <w:t>إعادة الاستثمار</w:t>
            </w:r>
          </w:p>
          <w:p w:rsidR="00914AA9" w:rsidRPr="002F7EDE" w:rsidRDefault="00914AA9" w:rsidP="00914AA9">
            <w:pPr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  <w:highlight w:val="red"/>
                <w:rtl/>
              </w:rPr>
            </w:pPr>
          </w:p>
        </w:tc>
      </w:tr>
    </w:tbl>
    <w:p w:rsidR="00914AA9" w:rsidRDefault="00914AA9" w:rsidP="00914AA9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5A523B" w:rsidRDefault="005A523B" w:rsidP="005A523B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2352"/>
        <w:gridCol w:w="4718"/>
        <w:gridCol w:w="3536"/>
      </w:tblGrid>
      <w:tr w:rsidR="005A523B" w:rsidRPr="00B251C8" w:rsidTr="000E61F1">
        <w:tc>
          <w:tcPr>
            <w:tcW w:w="2352" w:type="dxa"/>
          </w:tcPr>
          <w:p w:rsidR="005A523B" w:rsidRPr="00B251C8" w:rsidRDefault="005A523B" w:rsidP="000E61F1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lastRenderedPageBreak/>
              <w:t>الميدان: أنشطة عددية</w:t>
            </w:r>
          </w:p>
        </w:tc>
        <w:tc>
          <w:tcPr>
            <w:tcW w:w="4718" w:type="dxa"/>
          </w:tcPr>
          <w:p w:rsidR="005A523B" w:rsidRPr="00B251C8" w:rsidRDefault="005A523B" w:rsidP="000E61F1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ادة: رياضيات</w:t>
            </w:r>
          </w:p>
        </w:tc>
        <w:tc>
          <w:tcPr>
            <w:tcW w:w="3536" w:type="dxa"/>
          </w:tcPr>
          <w:p w:rsidR="005A523B" w:rsidRPr="00B251C8" w:rsidRDefault="005A523B" w:rsidP="000E61F1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ستوى: الثالثة متوسط</w:t>
            </w:r>
          </w:p>
        </w:tc>
      </w:tr>
      <w:tr w:rsidR="005A523B" w:rsidRPr="00B251C8" w:rsidTr="000E61F1">
        <w:tc>
          <w:tcPr>
            <w:tcW w:w="2352" w:type="dxa"/>
          </w:tcPr>
          <w:p w:rsidR="005A523B" w:rsidRPr="00B251C8" w:rsidRDefault="005A523B" w:rsidP="000E61F1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الباب: 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01</w:t>
            </w:r>
          </w:p>
        </w:tc>
        <w:tc>
          <w:tcPr>
            <w:tcW w:w="4718" w:type="dxa"/>
            <w:vMerge w:val="restart"/>
          </w:tcPr>
          <w:p w:rsidR="005A523B" w:rsidRPr="00B251C8" w:rsidRDefault="005A523B" w:rsidP="000E61F1">
            <w:pPr>
              <w:tabs>
                <w:tab w:val="right" w:pos="-2988"/>
                <w:tab w:val="right" w:pos="209"/>
              </w:tabs>
              <w:bidi/>
              <w:rPr>
                <w:rFonts w:asciiTheme="majorBidi" w:hAnsiTheme="majorBidi" w:cstheme="majorBidi"/>
                <w:sz w:val="28"/>
                <w:szCs w:val="28"/>
              </w:rPr>
            </w:pPr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وارد المستهدفة</w:t>
            </w:r>
            <w:r w:rsidRPr="00B251C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: </w:t>
            </w:r>
          </w:p>
          <w:p w:rsidR="005A523B" w:rsidRPr="007514DC" w:rsidRDefault="005A523B" w:rsidP="000E61F1">
            <w:pPr>
              <w:pStyle w:val="Paragraphedeliste"/>
              <w:numPr>
                <w:ilvl w:val="0"/>
                <w:numId w:val="5"/>
              </w:num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  <w:lang w:eastAsia="fr-FR" w:bidi="ar-DZ"/>
              </w:rPr>
              <w:t>إدماج جزئي 01</w:t>
            </w:r>
            <w:r w:rsidRPr="00914AA9"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rtl/>
                <w:lang w:eastAsia="fr-FR" w:bidi="ar-DZ"/>
              </w:rPr>
              <w:t xml:space="preserve">  </w:t>
            </w:r>
          </w:p>
        </w:tc>
        <w:tc>
          <w:tcPr>
            <w:tcW w:w="3536" w:type="dxa"/>
            <w:vMerge w:val="restart"/>
          </w:tcPr>
          <w:p w:rsidR="005A523B" w:rsidRPr="00B251C8" w:rsidRDefault="005A523B" w:rsidP="000E61F1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دعائم:</w:t>
            </w:r>
            <w:r w:rsidRPr="00B251C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proofErr w:type="spellStart"/>
            <w:r w:rsidRPr="00B251C8">
              <w:rPr>
                <w:rFonts w:asciiTheme="majorBidi" w:hAnsiTheme="majorBidi" w:cstheme="majorBidi"/>
                <w:sz w:val="28"/>
                <w:szCs w:val="28"/>
                <w:rtl/>
              </w:rPr>
              <w:t>ك.م</w:t>
            </w:r>
            <w:proofErr w:type="spellEnd"/>
            <w:r w:rsidRPr="00B251C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، المنهاج ، الوثيقة المرافقة</w:t>
            </w:r>
          </w:p>
          <w:p w:rsidR="005A523B" w:rsidRPr="00B251C8" w:rsidRDefault="005A523B" w:rsidP="000E61F1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وسائل:</w:t>
            </w:r>
            <w:r w:rsidRPr="00B251C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السبورة</w:t>
            </w:r>
          </w:p>
        </w:tc>
      </w:tr>
      <w:tr w:rsidR="005A523B" w:rsidRPr="00B251C8" w:rsidTr="000E61F1">
        <w:tc>
          <w:tcPr>
            <w:tcW w:w="2352" w:type="dxa"/>
          </w:tcPr>
          <w:p w:rsidR="005A523B" w:rsidRPr="00B251C8" w:rsidRDefault="005A523B" w:rsidP="000E61F1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المقطع التعلمي : 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02</w:t>
            </w:r>
          </w:p>
        </w:tc>
        <w:tc>
          <w:tcPr>
            <w:tcW w:w="4718" w:type="dxa"/>
            <w:vMerge/>
          </w:tcPr>
          <w:p w:rsidR="005A523B" w:rsidRPr="00B251C8" w:rsidRDefault="005A523B" w:rsidP="000E61F1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3536" w:type="dxa"/>
            <w:vMerge/>
          </w:tcPr>
          <w:p w:rsidR="005A523B" w:rsidRPr="00B251C8" w:rsidRDefault="005A523B" w:rsidP="000E61F1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</w:tr>
    </w:tbl>
    <w:tbl>
      <w:tblPr>
        <w:bidiVisual/>
        <w:tblW w:w="10579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204"/>
        <w:gridCol w:w="8375"/>
      </w:tblGrid>
      <w:tr w:rsidR="005A523B" w:rsidRPr="00F049D5" w:rsidTr="000E61F1">
        <w:trPr>
          <w:jc w:val="center"/>
        </w:trPr>
        <w:tc>
          <w:tcPr>
            <w:tcW w:w="2204" w:type="dxa"/>
            <w:tcBorders>
              <w:right w:val="double" w:sz="4" w:space="0" w:color="auto"/>
            </w:tcBorders>
            <w:vAlign w:val="center"/>
          </w:tcPr>
          <w:p w:rsidR="005A523B" w:rsidRPr="00505799" w:rsidRDefault="005A523B" w:rsidP="00505799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505799">
              <w:rPr>
                <w:rFonts w:asciiTheme="majorBidi" w:hAnsiTheme="majorBidi" w:cstheme="majorBidi"/>
                <w:b/>
                <w:bCs/>
                <w:color w:val="00B050"/>
                <w:sz w:val="28"/>
                <w:szCs w:val="28"/>
                <w:rtl/>
                <w:lang w:bidi="ar-DZ"/>
              </w:rPr>
              <w:t xml:space="preserve">نص الوضعية </w:t>
            </w:r>
            <w:proofErr w:type="spellStart"/>
            <w:r w:rsidRPr="00505799">
              <w:rPr>
                <w:rFonts w:asciiTheme="majorBidi" w:hAnsiTheme="majorBidi" w:cstheme="majorBidi" w:hint="cs"/>
                <w:b/>
                <w:bCs/>
                <w:color w:val="00B050"/>
                <w:sz w:val="28"/>
                <w:szCs w:val="28"/>
                <w:rtl/>
                <w:lang w:bidi="ar-DZ"/>
              </w:rPr>
              <w:t>الإدماجية</w:t>
            </w:r>
            <w:proofErr w:type="spellEnd"/>
          </w:p>
        </w:tc>
        <w:tc>
          <w:tcPr>
            <w:tcW w:w="8375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5A523B" w:rsidRPr="00505799" w:rsidRDefault="005A523B" w:rsidP="00505799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505799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fr-FR" w:bidi="ar-DZ"/>
              </w:rPr>
              <w:t>أتعمق 47 و 52 ص 32</w:t>
            </w:r>
          </w:p>
        </w:tc>
      </w:tr>
      <w:tr w:rsidR="005A523B" w:rsidRPr="00F049D5" w:rsidTr="00505799">
        <w:trPr>
          <w:trHeight w:val="555"/>
          <w:jc w:val="center"/>
        </w:trPr>
        <w:tc>
          <w:tcPr>
            <w:tcW w:w="2204" w:type="dxa"/>
            <w:vAlign w:val="center"/>
          </w:tcPr>
          <w:p w:rsidR="005A523B" w:rsidRPr="00505799" w:rsidRDefault="005A523B" w:rsidP="00505799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505799">
              <w:rPr>
                <w:rFonts w:asciiTheme="majorBidi" w:hAnsiTheme="majorBidi" w:cstheme="majorBidi"/>
                <w:b/>
                <w:bCs/>
                <w:color w:val="1F497D" w:themeColor="text2"/>
                <w:sz w:val="28"/>
                <w:szCs w:val="28"/>
                <w:rtl/>
                <w:lang w:bidi="ar-DZ"/>
              </w:rPr>
              <w:t>غايات الوضعية التعلمية وطبيعتها</w:t>
            </w:r>
          </w:p>
        </w:tc>
        <w:tc>
          <w:tcPr>
            <w:tcW w:w="8375" w:type="dxa"/>
          </w:tcPr>
          <w:p w:rsidR="005A523B" w:rsidRPr="00505799" w:rsidRDefault="005A523B" w:rsidP="00505799">
            <w:pPr>
              <w:tabs>
                <w:tab w:val="right" w:pos="331"/>
              </w:tabs>
              <w:bidi/>
              <w:spacing w:after="0" w:line="240" w:lineRule="auto"/>
              <w:rPr>
                <w:rFonts w:eastAsia="Times New Roman"/>
                <w:b/>
                <w:bCs/>
                <w:color w:val="000000"/>
                <w:sz w:val="28"/>
                <w:szCs w:val="28"/>
                <w:rtl/>
                <w:lang w:eastAsia="fr-FR" w:bidi="ar-DZ"/>
              </w:rPr>
            </w:pPr>
            <w:r w:rsidRPr="00505799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8"/>
                <w:szCs w:val="28"/>
                <w:rtl/>
                <w:lang w:eastAsia="fr-FR"/>
              </w:rPr>
              <w:t>يحل مشكلات باستعمال العمليات على الأعداد الناطقة</w:t>
            </w:r>
          </w:p>
        </w:tc>
      </w:tr>
      <w:tr w:rsidR="005A523B" w:rsidRPr="00F049D5" w:rsidTr="000E61F1">
        <w:trPr>
          <w:jc w:val="center"/>
        </w:trPr>
        <w:tc>
          <w:tcPr>
            <w:tcW w:w="2204" w:type="dxa"/>
            <w:vAlign w:val="center"/>
          </w:tcPr>
          <w:p w:rsidR="005A523B" w:rsidRPr="00505799" w:rsidRDefault="005A523B" w:rsidP="00505799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505799"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rtl/>
                <w:lang w:bidi="ar-DZ"/>
              </w:rPr>
              <w:t>صعوبات متوقعة</w:t>
            </w:r>
          </w:p>
        </w:tc>
        <w:tc>
          <w:tcPr>
            <w:tcW w:w="8375" w:type="dxa"/>
          </w:tcPr>
          <w:p w:rsidR="005A523B" w:rsidRPr="00505799" w:rsidRDefault="00505799" w:rsidP="00505799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أولوية العمليات ، جمع وطرح عددين ناطقين</w:t>
            </w:r>
          </w:p>
        </w:tc>
      </w:tr>
      <w:tr w:rsidR="005A523B" w:rsidRPr="00902898" w:rsidTr="000E61F1">
        <w:trPr>
          <w:jc w:val="center"/>
        </w:trPr>
        <w:tc>
          <w:tcPr>
            <w:tcW w:w="10579" w:type="dxa"/>
            <w:gridSpan w:val="2"/>
            <w:tcBorders>
              <w:right w:val="single" w:sz="4" w:space="0" w:color="auto"/>
            </w:tcBorders>
            <w:vAlign w:val="center"/>
          </w:tcPr>
          <w:p w:rsidR="005A523B" w:rsidRPr="00D0554F" w:rsidRDefault="005A523B" w:rsidP="00D0554F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</w:pPr>
            <w:r w:rsidRPr="00902898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 xml:space="preserve">أتعمق </w:t>
            </w: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47</w:t>
            </w:r>
            <w:r w:rsidRPr="00902898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 xml:space="preserve"> ص</w:t>
            </w: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32</w:t>
            </w:r>
            <w:r w:rsidRPr="00902898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 xml:space="preserve"> :</w:t>
            </w:r>
          </w:p>
          <w:p w:rsidR="005A523B" w:rsidRDefault="005A523B" w:rsidP="005A523B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DZ"/>
              </w:rPr>
            </w:pPr>
            <w:r w:rsidRPr="00902898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 xml:space="preserve"> </w:t>
            </w:r>
            <w:r w:rsidR="00505799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>التحقق من صحة كل مساواة:</w:t>
            </w:r>
          </w:p>
          <w:tbl>
            <w:tblPr>
              <w:tblStyle w:val="Grilledutableau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5174"/>
              <w:gridCol w:w="5174"/>
            </w:tblGrid>
            <w:tr w:rsidR="00505799" w:rsidTr="00505799">
              <w:tc>
                <w:tcPr>
                  <w:tcW w:w="5174" w:type="dxa"/>
                </w:tcPr>
                <w:p w:rsidR="00A64F53" w:rsidRPr="00A64F53" w:rsidRDefault="00090706" w:rsidP="00A64F53">
                  <w:pPr>
                    <w:pStyle w:val="Paragraphedeliste"/>
                    <w:numPr>
                      <w:ilvl w:val="0"/>
                      <w:numId w:val="27"/>
                    </w:numPr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lang w:bidi="ar-DZ"/>
                    </w:rPr>
                  </w:pPr>
                  <m:oMath>
                    <m:f>
                      <m:fPr>
                        <m:ctrlPr>
                          <w:rPr>
                            <w:rFonts w:ascii="Cambria Math" w:hAnsi="Cambria Math" w:cstheme="majorBidi"/>
                            <w:b/>
                            <w:bCs/>
                            <w:i/>
                            <w:sz w:val="24"/>
                            <w:szCs w:val="24"/>
                            <w:lang w:bidi="ar-DZ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  <w:lang w:bidi="ar-DZ"/>
                          </w:rPr>
                          <m:t>1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  <w:lang w:bidi="ar-DZ"/>
                          </w:rPr>
                          <m:t>5</m:t>
                        </m:r>
                      </m:den>
                    </m:f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4"/>
                        <w:szCs w:val="24"/>
                        <w:lang w:bidi="ar-DZ"/>
                      </w:rPr>
                      <m:t>÷</m:t>
                    </m:r>
                    <m:d>
                      <m:dPr>
                        <m:ctrlPr>
                          <w:rPr>
                            <w:rFonts w:ascii="Cambria Math" w:hAnsi="Cambria Math" w:cstheme="majorBidi"/>
                            <w:b/>
                            <w:bCs/>
                            <w:i/>
                            <w:sz w:val="24"/>
                            <w:szCs w:val="24"/>
                            <w:lang w:bidi="ar-DZ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theme="majorBidi"/>
                                <w:b/>
                                <w:bCs/>
                                <w:i/>
                                <w:sz w:val="24"/>
                                <w:szCs w:val="24"/>
                                <w:lang w:bidi="ar-DZ"/>
                              </w:rPr>
                            </m:ctrlPr>
                          </m:fPr>
                          <m:num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ajorBidi"/>
                                <w:sz w:val="24"/>
                                <w:szCs w:val="24"/>
                                <w:lang w:bidi="ar-DZ"/>
                              </w:rPr>
                              <m:t>3</m:t>
                            </m:r>
                          </m:num>
                          <m:den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ajorBidi"/>
                                <w:sz w:val="24"/>
                                <w:szCs w:val="24"/>
                                <w:lang w:bidi="ar-DZ"/>
                              </w:rPr>
                              <m:t>4</m:t>
                            </m:r>
                          </m:den>
                        </m:f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  <w:lang w:bidi="ar-DZ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 w:cstheme="majorBidi"/>
                                <w:b/>
                                <w:bCs/>
                                <w:i/>
                                <w:sz w:val="24"/>
                                <w:szCs w:val="24"/>
                                <w:lang w:bidi="ar-DZ"/>
                              </w:rPr>
                            </m:ctrlPr>
                          </m:fPr>
                          <m:num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ajorBidi"/>
                                <w:sz w:val="24"/>
                                <w:szCs w:val="24"/>
                                <w:lang w:bidi="ar-DZ"/>
                              </w:rPr>
                              <m:t>5</m:t>
                            </m:r>
                          </m:num>
                          <m:den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ajorBidi"/>
                                <w:sz w:val="24"/>
                                <w:szCs w:val="24"/>
                                <w:lang w:bidi="ar-DZ"/>
                              </w:rPr>
                              <m:t>6</m:t>
                            </m:r>
                          </m:den>
                        </m:f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4"/>
                        <w:szCs w:val="24"/>
                        <w:lang w:bidi="ar-DZ"/>
                      </w:rPr>
                      <m:t>=</m:t>
                    </m:r>
                    <m:d>
                      <m:dPr>
                        <m:ctrlPr>
                          <w:rPr>
                            <w:rFonts w:ascii="Cambria Math" w:hAnsi="Cambria Math" w:cstheme="majorBidi"/>
                            <w:b/>
                            <w:bCs/>
                            <w:i/>
                            <w:sz w:val="24"/>
                            <w:szCs w:val="24"/>
                            <w:lang w:bidi="ar-DZ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Theme="minorHAnsi" w:hAnsi="Cambria Math" w:cstheme="majorBidi"/>
                                <w:b/>
                                <w:bCs/>
                                <w:i/>
                                <w:sz w:val="24"/>
                                <w:szCs w:val="24"/>
                                <w:lang w:bidi="ar-DZ"/>
                              </w:rPr>
                            </m:ctrlPr>
                          </m:fPr>
                          <m:num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ajorBidi"/>
                                <w:sz w:val="24"/>
                                <w:szCs w:val="24"/>
                                <w:lang w:bidi="ar-DZ"/>
                              </w:rPr>
                              <m:t>4</m:t>
                            </m:r>
                          </m:num>
                          <m:den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ajorBidi"/>
                                <w:sz w:val="24"/>
                                <w:szCs w:val="24"/>
                                <w:lang w:bidi="ar-DZ"/>
                              </w:rPr>
                              <m:t>5</m:t>
                            </m:r>
                          </m:den>
                        </m:f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4"/>
                            <w:szCs w:val="24"/>
                            <w:lang w:bidi="ar-DZ"/>
                          </w:rPr>
                          <m:t>-8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4"/>
                        <w:szCs w:val="24"/>
                        <w:lang w:bidi="ar-DZ"/>
                      </w:rPr>
                      <m:t>÷3</m:t>
                    </m:r>
                  </m:oMath>
                </w:p>
                <w:p w:rsidR="00505799" w:rsidRPr="00A64F53" w:rsidRDefault="00090706" w:rsidP="00D0554F">
                  <w:pPr>
                    <w:rPr>
                      <w:rFonts w:asciiTheme="majorBidi" w:eastAsiaTheme="minorEastAsia" w:hAnsiTheme="majorBidi" w:cstheme="majorBidi"/>
                      <w:b/>
                      <w:bCs/>
                      <w:sz w:val="24"/>
                      <w:szCs w:val="24"/>
                      <w:lang w:bidi="ar-DZ"/>
                    </w:rPr>
                  </w:pPr>
                  <m:oMathPara>
                    <m:oMathParaPr>
                      <m:jc m:val="left"/>
                    </m:oMathParaPr>
                    <m:oMath>
                      <m:f>
                        <m:fPr>
                          <m:ctrlPr>
                            <w:rPr>
                              <w:rFonts w:ascii="Cambria Math" w:eastAsia="Calibri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1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5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  <w:lang w:bidi="ar-DZ"/>
                        </w:rPr>
                        <m:t>÷</m:t>
                      </m:r>
                      <m:d>
                        <m:dPr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="Calibri" w:hAnsi="Cambria Math" w:cstheme="majorBidi"/>
                                  <w:b/>
                                  <w:bCs/>
                                  <w:i/>
                                  <w:sz w:val="24"/>
                                  <w:szCs w:val="24"/>
                                  <w:lang w:bidi="ar-DZ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3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4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eastAsia="Calibri" w:hAnsi="Cambria Math" w:cstheme="majorBidi"/>
                                  <w:b/>
                                  <w:bCs/>
                                  <w:i/>
                                  <w:sz w:val="24"/>
                                  <w:szCs w:val="24"/>
                                  <w:lang w:bidi="ar-DZ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5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6</m:t>
                              </m:r>
                            </m:den>
                          </m:f>
                        </m:e>
                      </m:d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  <w:lang w:bidi="ar-DZ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eastAsia="Calibri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1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5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  <w:lang w:bidi="ar-DZ"/>
                        </w:rPr>
                        <m:t>÷</m:t>
                      </m:r>
                      <m:d>
                        <m:dPr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="Calibri" w:hAnsi="Cambria Math" w:cstheme="majorBidi"/>
                                  <w:b/>
                                  <w:bCs/>
                                  <w:i/>
                                  <w:sz w:val="24"/>
                                  <w:szCs w:val="24"/>
                                  <w:lang w:bidi="ar-DZ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18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24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eastAsia="Calibri" w:hAnsi="Cambria Math" w:cstheme="majorBidi"/>
                                  <w:b/>
                                  <w:bCs/>
                                  <w:i/>
                                  <w:sz w:val="24"/>
                                  <w:szCs w:val="24"/>
                                  <w:lang w:bidi="ar-DZ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20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24</m:t>
                              </m:r>
                            </m:den>
                          </m:f>
                        </m:e>
                      </m:d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  <w:lang w:bidi="ar-DZ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eastAsia="Calibri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1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5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  <w:lang w:bidi="ar-DZ"/>
                        </w:rPr>
                        <m:t>÷</m:t>
                      </m:r>
                      <m:f>
                        <m:fPr>
                          <m:ctrlPr>
                            <w:rPr>
                              <w:rFonts w:ascii="Cambria Math" w:eastAsia="Calibri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18-20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24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  <w:lang w:bidi="ar-DZ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eastAsia="Calibri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1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5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  <w:lang w:bidi="ar-DZ"/>
                        </w:rPr>
                        <m:t>×</m:t>
                      </m:r>
                      <m:f>
                        <m:fPr>
                          <m:ctrlPr>
                            <w:rPr>
                              <w:rFonts w:ascii="Cambria Math" w:eastAsia="Calibri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-24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2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  <w:lang w:bidi="ar-DZ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eastAsia="Calibri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1×(-24)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5×2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  <w:lang w:bidi="ar-DZ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eastAsia="Calibri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-24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10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  <w:lang w:bidi="ar-DZ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eastAsia="Calibri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-12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5</m:t>
                          </m:r>
                        </m:den>
                      </m:f>
                    </m:oMath>
                  </m:oMathPara>
                </w:p>
                <w:p w:rsidR="00A64F53" w:rsidRPr="00A64F53" w:rsidRDefault="00090706" w:rsidP="00D0554F">
                  <w:pPr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lang w:bidi="ar-DZ"/>
                    </w:rPr>
                  </w:pPr>
                  <m:oMathPara>
                    <m:oMathParaPr>
                      <m:jc m:val="left"/>
                    </m:oMathParaPr>
                    <m:oMath>
                      <m:d>
                        <m:dPr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 w:cstheme="majorBidi"/>
                                  <w:b/>
                                  <w:bCs/>
                                  <w:i/>
                                  <w:sz w:val="24"/>
                                  <w:szCs w:val="24"/>
                                  <w:lang w:bidi="ar-DZ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4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5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-8</m:t>
                          </m:r>
                        </m:e>
                      </m:d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  <w:lang w:bidi="ar-DZ"/>
                        </w:rPr>
                        <m:t>÷3=</m:t>
                      </m:r>
                      <m:d>
                        <m:dPr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 w:cstheme="majorBidi"/>
                                  <w:b/>
                                  <w:bCs/>
                                  <w:i/>
                                  <w:sz w:val="24"/>
                                  <w:szCs w:val="24"/>
                                  <w:lang w:bidi="ar-DZ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4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5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hAnsi="Cambria Math" w:cstheme="majorBidi"/>
                                  <w:b/>
                                  <w:bCs/>
                                  <w:i/>
                                  <w:sz w:val="24"/>
                                  <w:szCs w:val="24"/>
                                  <w:lang w:bidi="ar-DZ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40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5</m:t>
                              </m:r>
                            </m:den>
                          </m:f>
                        </m:e>
                      </m:d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  <w:lang w:bidi="ar-DZ"/>
                        </w:rPr>
                        <m:t>÷3=</m:t>
                      </m:r>
                      <m:f>
                        <m:fPr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4-40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5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  <w:lang w:bidi="ar-DZ"/>
                        </w:rPr>
                        <m:t>÷3=</m:t>
                      </m:r>
                      <m:f>
                        <m:fPr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-36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5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  <w:lang w:bidi="ar-DZ"/>
                        </w:rPr>
                        <m:t>×</m:t>
                      </m:r>
                      <m:f>
                        <m:fPr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1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3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  <w:lang w:bidi="ar-DZ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-36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15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  <w:lang w:bidi="ar-DZ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-12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5</m:t>
                          </m:r>
                        </m:den>
                      </m:f>
                    </m:oMath>
                  </m:oMathPara>
                </w:p>
                <w:p w:rsidR="00A64F53" w:rsidRPr="00A64F53" w:rsidRDefault="00A64F53" w:rsidP="00A64F53">
                  <w:pPr>
                    <w:ind w:left="360"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  <w:lang w:bidi="ar-DZ"/>
                    </w:rPr>
                  </w:pPr>
                </w:p>
              </w:tc>
              <w:tc>
                <w:tcPr>
                  <w:tcW w:w="5174" w:type="dxa"/>
                </w:tcPr>
                <w:p w:rsidR="00505799" w:rsidRPr="00505799" w:rsidRDefault="00090706" w:rsidP="001D118A">
                  <w:pPr>
                    <w:pStyle w:val="Paragraphedeliste"/>
                    <w:numPr>
                      <w:ilvl w:val="0"/>
                      <w:numId w:val="25"/>
                    </w:numPr>
                    <w:rPr>
                      <w:rFonts w:asciiTheme="majorBidi" w:eastAsiaTheme="minorEastAsia" w:hAnsiTheme="majorBidi" w:cstheme="majorBidi"/>
                      <w:b/>
                      <w:bCs/>
                      <w:sz w:val="24"/>
                      <w:szCs w:val="24"/>
                      <w:lang w:bidi="ar-DZ"/>
                    </w:rPr>
                  </w:pPr>
                  <m:oMath>
                    <m:f>
                      <m:fPr>
                        <m:ctrlPr>
                          <w:rPr>
                            <w:rFonts w:ascii="Cambria Math" w:eastAsiaTheme="minorEastAsia" w:hAnsi="Cambria Math" w:cstheme="majorBidi"/>
                            <w:b/>
                            <w:bCs/>
                            <w:i/>
                            <w:sz w:val="24"/>
                            <w:szCs w:val="24"/>
                            <w:lang w:bidi="ar-DZ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theme="majorBidi"/>
                            <w:sz w:val="24"/>
                            <w:szCs w:val="24"/>
                            <w:lang w:bidi="ar-DZ"/>
                          </w:rPr>
                          <m:t>5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theme="majorBidi"/>
                            <w:sz w:val="24"/>
                            <w:szCs w:val="24"/>
                            <w:lang w:bidi="ar-DZ"/>
                          </w:rPr>
                          <m:t>6</m:t>
                        </m:r>
                      </m:den>
                    </m:f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  <w:sz w:val="24"/>
                        <w:szCs w:val="24"/>
                        <w:lang w:bidi="ar-DZ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eastAsiaTheme="minorEastAsia" w:hAnsi="Cambria Math" w:cstheme="majorBidi"/>
                            <w:b/>
                            <w:bCs/>
                            <w:i/>
                            <w:sz w:val="24"/>
                            <w:szCs w:val="24"/>
                            <w:lang w:bidi="ar-DZ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theme="majorBidi"/>
                            <w:sz w:val="24"/>
                            <w:szCs w:val="24"/>
                            <w:lang w:bidi="ar-DZ"/>
                          </w:rPr>
                          <m:t>8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theme="majorBidi"/>
                            <w:sz w:val="24"/>
                            <w:szCs w:val="24"/>
                            <w:lang w:bidi="ar-DZ"/>
                          </w:rPr>
                          <m:t>5</m:t>
                        </m:r>
                      </m:den>
                    </m:f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  <w:sz w:val="24"/>
                        <w:szCs w:val="24"/>
                        <w:lang w:bidi="ar-DZ"/>
                      </w:rPr>
                      <m:t>×</m:t>
                    </m:r>
                    <m:f>
                      <m:fPr>
                        <m:ctrlPr>
                          <w:rPr>
                            <w:rFonts w:ascii="Cambria Math" w:eastAsiaTheme="minorEastAsia" w:hAnsi="Cambria Math" w:cstheme="majorBidi"/>
                            <w:b/>
                            <w:bCs/>
                            <w:i/>
                            <w:sz w:val="24"/>
                            <w:szCs w:val="24"/>
                            <w:lang w:bidi="ar-DZ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theme="majorBidi"/>
                            <w:sz w:val="24"/>
                            <w:szCs w:val="24"/>
                            <w:lang w:bidi="ar-DZ"/>
                          </w:rPr>
                          <m:t>15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theme="majorBidi"/>
                            <w:sz w:val="24"/>
                            <w:szCs w:val="24"/>
                            <w:lang w:bidi="ar-DZ"/>
                          </w:rPr>
                          <m:t>28</m:t>
                        </m:r>
                      </m:den>
                    </m:f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  <w:sz w:val="24"/>
                        <w:szCs w:val="24"/>
                        <w:lang w:bidi="ar-DZ"/>
                      </w:rPr>
                      <m:t>=</m:t>
                    </m:r>
                    <m:d>
                      <m:dPr>
                        <m:ctrlPr>
                          <w:rPr>
                            <w:rFonts w:ascii="Cambria Math" w:eastAsiaTheme="minorEastAsia" w:hAnsi="Cambria Math" w:cstheme="majorBidi"/>
                            <w:b/>
                            <w:bCs/>
                            <w:i/>
                            <w:sz w:val="24"/>
                            <w:szCs w:val="24"/>
                            <w:lang w:bidi="ar-DZ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 w:cstheme="majorBidi"/>
                                <w:b/>
                                <w:bCs/>
                                <w:i/>
                                <w:sz w:val="24"/>
                                <w:szCs w:val="24"/>
                                <w:lang w:bidi="ar-DZ"/>
                              </w:rPr>
                            </m:ctrlPr>
                          </m:fPr>
                          <m:num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theme="majorBidi"/>
                                <w:sz w:val="24"/>
                                <w:szCs w:val="24"/>
                                <w:lang w:bidi="ar-DZ"/>
                              </w:rPr>
                              <m:t>8</m:t>
                            </m:r>
                          </m:num>
                          <m:den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theme="majorBidi"/>
                                <w:sz w:val="24"/>
                                <w:szCs w:val="24"/>
                                <w:lang w:bidi="ar-DZ"/>
                              </w:rPr>
                              <m:t>7</m:t>
                            </m:r>
                          </m:den>
                        </m:f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theme="majorBidi"/>
                            <w:sz w:val="24"/>
                            <w:szCs w:val="24"/>
                            <w:lang w:bidi="ar-DZ"/>
                          </w:rPr>
                          <m:t>-1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  <w:sz w:val="24"/>
                        <w:szCs w:val="24"/>
                        <w:lang w:bidi="ar-DZ"/>
                      </w:rPr>
                      <m:t>×</m:t>
                    </m:r>
                    <m:d>
                      <m:dPr>
                        <m:ctrlPr>
                          <w:rPr>
                            <w:rFonts w:ascii="Cambria Math" w:eastAsiaTheme="minorEastAsia" w:hAnsi="Cambria Math" w:cstheme="majorBidi"/>
                            <w:b/>
                            <w:bCs/>
                            <w:i/>
                            <w:sz w:val="24"/>
                            <w:szCs w:val="24"/>
                            <w:lang w:bidi="ar-DZ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Theme="minorEastAsia" w:hAnsi="Cambria Math" w:cstheme="majorBidi"/>
                                <w:b/>
                                <w:bCs/>
                                <w:i/>
                                <w:sz w:val="24"/>
                                <w:szCs w:val="24"/>
                                <w:lang w:bidi="ar-DZ"/>
                              </w:rPr>
                            </m:ctrlPr>
                          </m:fPr>
                          <m:num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theme="majorBidi"/>
                                <w:sz w:val="24"/>
                                <w:szCs w:val="24"/>
                                <w:lang w:bidi="ar-DZ"/>
                              </w:rPr>
                              <m:t>5</m:t>
                            </m:r>
                          </m:num>
                          <m:den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theme="majorBidi"/>
                                <w:sz w:val="24"/>
                                <w:szCs w:val="24"/>
                                <w:lang w:bidi="ar-DZ"/>
                              </w:rPr>
                              <m:t>6</m:t>
                            </m:r>
                          </m:den>
                        </m:f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theme="majorBidi"/>
                            <w:sz w:val="24"/>
                            <w:szCs w:val="24"/>
                            <w:lang w:bidi="ar-DZ"/>
                          </w:rPr>
                          <m:t>-1</m:t>
                        </m:r>
                      </m:e>
                    </m:d>
                  </m:oMath>
                </w:p>
                <w:p w:rsidR="00505799" w:rsidRPr="00505799" w:rsidRDefault="00090706" w:rsidP="00A64F53">
                  <w:pPr>
                    <w:rPr>
                      <w:rFonts w:asciiTheme="majorBidi" w:eastAsiaTheme="minorEastAsia" w:hAnsiTheme="majorBidi" w:cstheme="majorBidi"/>
                      <w:b/>
                      <w:bCs/>
                      <w:sz w:val="24"/>
                      <w:szCs w:val="24"/>
                      <w:lang w:bidi="ar-DZ"/>
                    </w:rPr>
                  </w:pPr>
                  <m:oMathPara>
                    <m:oMathParaPr>
                      <m:jc m:val="left"/>
                    </m:oMathParaPr>
                    <m:oMath>
                      <m:f>
                        <m:fPr>
                          <m:ctrlPr>
                            <w:rPr>
                              <w:rFonts w:ascii="Cambria Math" w:eastAsiaTheme="minorEastAsia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5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6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  <w:lang w:bidi="ar-DZ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8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5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  <w:lang w:bidi="ar-DZ"/>
                        </w:rPr>
                        <m:t>×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15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28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  <w:lang w:bidi="ar-DZ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5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6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  <w:lang w:bidi="ar-DZ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8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5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  <w:lang w:bidi="ar-DZ"/>
                        </w:rPr>
                        <m:t>×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15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28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  <w:lang w:bidi="ar-DZ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5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6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  <w:lang w:bidi="ar-DZ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8×15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5×28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  <w:lang w:bidi="ar-DZ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5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6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  <w:lang w:bidi="ar-DZ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120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140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  <w:lang w:bidi="ar-DZ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700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840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  <w:lang w:bidi="ar-DZ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720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840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  <w:lang w:bidi="ar-DZ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700-720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840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  <w:lang w:bidi="ar-DZ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-20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840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  <w:lang w:bidi="ar-DZ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-1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42</m:t>
                          </m:r>
                        </m:den>
                      </m:f>
                    </m:oMath>
                  </m:oMathPara>
                </w:p>
                <w:p w:rsidR="00505799" w:rsidRPr="00A64F53" w:rsidRDefault="00090706" w:rsidP="00A64F53">
                  <w:pPr>
                    <w:rPr>
                      <w:rFonts w:asciiTheme="majorBidi" w:eastAsiaTheme="minorEastAsia" w:hAnsiTheme="majorBidi" w:cstheme="majorBidi"/>
                      <w:b/>
                      <w:bCs/>
                      <w:sz w:val="24"/>
                      <w:szCs w:val="24"/>
                      <w:rtl/>
                      <w:lang w:bidi="ar-DZ"/>
                    </w:rPr>
                  </w:pPr>
                  <m:oMathPara>
                    <m:oMathParaPr>
                      <m:jc m:val="left"/>
                    </m:oMathParaPr>
                    <m:oMath>
                      <m:d>
                        <m:dPr>
                          <m:ctrlPr>
                            <w:rPr>
                              <w:rFonts w:ascii="Cambria Math" w:eastAsiaTheme="minorEastAsia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Theme="minorEastAsia" w:hAnsi="Cambria Math" w:cstheme="majorBidi"/>
                                  <w:b/>
                                  <w:bCs/>
                                  <w:i/>
                                  <w:sz w:val="24"/>
                                  <w:szCs w:val="24"/>
                                  <w:lang w:bidi="ar-DZ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8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7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-1</m:t>
                          </m:r>
                        </m:e>
                      </m:d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  <w:lang w:bidi="ar-DZ"/>
                        </w:rPr>
                        <m:t>×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Theme="minorEastAsia" w:hAnsi="Cambria Math" w:cstheme="majorBidi"/>
                                  <w:b/>
                                  <w:bCs/>
                                  <w:i/>
                                  <w:sz w:val="24"/>
                                  <w:szCs w:val="24"/>
                                  <w:lang w:bidi="ar-DZ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5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6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-1</m:t>
                          </m:r>
                        </m:e>
                      </m:d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  <w:lang w:bidi="ar-DZ"/>
                        </w:rPr>
                        <m:t>=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Theme="minorEastAsia" w:hAnsi="Cambria Math" w:cstheme="majorBidi"/>
                                  <w:b/>
                                  <w:bCs/>
                                  <w:i/>
                                  <w:sz w:val="24"/>
                                  <w:szCs w:val="24"/>
                                  <w:lang w:bidi="ar-DZ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8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7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theme="majorBidi"/>
                                  <w:b/>
                                  <w:bCs/>
                                  <w:i/>
                                  <w:sz w:val="24"/>
                                  <w:szCs w:val="24"/>
                                  <w:lang w:bidi="ar-DZ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7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7</m:t>
                              </m:r>
                            </m:den>
                          </m:f>
                        </m:e>
                      </m:d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  <w:lang w:bidi="ar-DZ"/>
                        </w:rPr>
                        <m:t>×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Theme="minorEastAsia" w:hAnsi="Cambria Math" w:cstheme="majorBidi"/>
                                  <w:b/>
                                  <w:bCs/>
                                  <w:i/>
                                  <w:sz w:val="24"/>
                                  <w:szCs w:val="24"/>
                                  <w:lang w:bidi="ar-DZ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5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6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theme="majorBidi"/>
                                  <w:b/>
                                  <w:bCs/>
                                  <w:i/>
                                  <w:sz w:val="24"/>
                                  <w:szCs w:val="24"/>
                                  <w:lang w:bidi="ar-DZ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6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6</m:t>
                              </m:r>
                            </m:den>
                          </m:f>
                        </m:e>
                      </m:d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  <w:lang w:bidi="ar-DZ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8-7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7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  <w:lang w:bidi="ar-DZ"/>
                        </w:rPr>
                        <m:t>×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5-6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6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  <w:lang w:bidi="ar-DZ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1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7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  <w:lang w:bidi="ar-DZ"/>
                        </w:rPr>
                        <m:t>×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-1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6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  <w:lang w:bidi="ar-DZ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1×(-1)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7×6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  <w:lang w:bidi="ar-DZ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-1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42</m:t>
                          </m:r>
                        </m:den>
                      </m:f>
                    </m:oMath>
                  </m:oMathPara>
                </w:p>
              </w:tc>
            </w:tr>
          </w:tbl>
          <w:p w:rsidR="005A523B" w:rsidRDefault="005A523B" w:rsidP="00505799">
            <w:pPr>
              <w:bidi/>
              <w:spacing w:after="0" w:line="240" w:lineRule="auto"/>
              <w:rPr>
                <w:rFonts w:asciiTheme="majorBidi" w:eastAsiaTheme="minorEastAsia" w:hAnsiTheme="majorBidi" w:cstheme="majorBidi"/>
                <w:b/>
                <w:bCs/>
                <w:color w:val="FF0000"/>
                <w:sz w:val="24"/>
                <w:szCs w:val="24"/>
                <w:u w:val="single"/>
                <w:lang w:val="en-US" w:bidi="ar-DZ"/>
              </w:rPr>
            </w:pPr>
            <w:r w:rsidRPr="00902898">
              <w:rPr>
                <w:rFonts w:asciiTheme="majorBidi" w:eastAsiaTheme="minorEastAsia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val="en-US" w:bidi="ar-DZ"/>
              </w:rPr>
              <w:t xml:space="preserve">أتعمق 52 ص </w:t>
            </w:r>
            <w:r w:rsidR="00505799">
              <w:rPr>
                <w:rFonts w:asciiTheme="majorBidi" w:eastAsiaTheme="minorEastAsia" w:hAnsiTheme="majorBidi" w:cstheme="majorBidi" w:hint="cs"/>
                <w:b/>
                <w:bCs/>
                <w:color w:val="FF0000"/>
                <w:sz w:val="24"/>
                <w:szCs w:val="24"/>
                <w:u w:val="single"/>
                <w:rtl/>
                <w:lang w:val="en-US" w:bidi="ar-DZ"/>
              </w:rPr>
              <w:t>32</w:t>
            </w:r>
            <w:r w:rsidRPr="00902898">
              <w:rPr>
                <w:rFonts w:asciiTheme="majorBidi" w:eastAsiaTheme="minorEastAsia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val="en-US" w:bidi="ar-DZ"/>
              </w:rPr>
              <w:t xml:space="preserve"> :</w:t>
            </w:r>
          </w:p>
          <w:p w:rsidR="00D9542A" w:rsidRPr="00D9542A" w:rsidRDefault="00D9542A" w:rsidP="00D9542A">
            <w:pPr>
              <w:bidi/>
              <w:spacing w:after="0" w:line="240" w:lineRule="auto"/>
              <w:rPr>
                <w:rFonts w:asciiTheme="majorBidi" w:eastAsiaTheme="minorEastAsia" w:hAnsiTheme="majorBidi" w:cstheme="majorBidi"/>
                <w:b/>
                <w:bCs/>
                <w:sz w:val="24"/>
                <w:szCs w:val="24"/>
                <w:rtl/>
                <w:lang w:val="en-US" w:bidi="ar-DZ"/>
              </w:rPr>
            </w:pPr>
            <w:r w:rsidRPr="00D9542A">
              <w:rPr>
                <w:rFonts w:asciiTheme="majorBidi" w:eastAsiaTheme="minorEastAsia" w:hAnsiTheme="majorBidi" w:cstheme="majorBidi" w:hint="cs"/>
                <w:b/>
                <w:bCs/>
                <w:sz w:val="24"/>
                <w:szCs w:val="24"/>
                <w:rtl/>
                <w:lang w:val="en-US" w:bidi="ar-DZ"/>
              </w:rPr>
              <w:t>حساب و كتابة الناتج على أبسط شكل ممكن</w:t>
            </w:r>
          </w:p>
          <w:tbl>
            <w:tblPr>
              <w:tblStyle w:val="Grilledutableau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5174"/>
              <w:gridCol w:w="5174"/>
            </w:tblGrid>
            <w:tr w:rsidR="00D0554F" w:rsidTr="000E61F1">
              <w:tc>
                <w:tcPr>
                  <w:tcW w:w="5174" w:type="dxa"/>
                </w:tcPr>
                <w:p w:rsidR="00D0554F" w:rsidRPr="00A64F53" w:rsidRDefault="00D9542A" w:rsidP="00D9542A">
                  <w:pPr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  <w:lang w:bidi="ar-DZ"/>
                    </w:rPr>
                  </w:pPr>
                  <m:oMathPara>
                    <m:oMath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  <w:lang w:bidi="ar-DZ"/>
                        </w:rPr>
                        <m:t>N=</m:t>
                      </m:r>
                      <m:f>
                        <m:fPr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-2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5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  <w:lang w:bidi="ar-DZ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3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15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  <w:lang w:bidi="ar-DZ"/>
                        </w:rPr>
                        <m:t>÷</m:t>
                      </m:r>
                      <m:f>
                        <m:fPr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2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3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  <w:lang w:bidi="ar-DZ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-2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5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  <w:lang w:bidi="ar-DZ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3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15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  <w:lang w:bidi="ar-DZ"/>
                        </w:rPr>
                        <m:t>×</m:t>
                      </m:r>
                      <m:f>
                        <m:fPr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3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2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  <w:lang w:bidi="ar-DZ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-2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5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  <w:lang w:bidi="ar-DZ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3×3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15×2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  <w:lang w:bidi="ar-DZ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-2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5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  <w:lang w:bidi="ar-DZ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9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30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  <w:lang w:bidi="ar-DZ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-12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30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  <w:lang w:bidi="ar-DZ"/>
                        </w:rPr>
                        <m:t>+</m:t>
                      </m:r>
                      <m:f>
                        <m:fPr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9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30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  <w:lang w:bidi="ar-DZ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-12+9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30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  <w:lang w:bidi="ar-DZ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-3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30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4"/>
                          <w:szCs w:val="24"/>
                          <w:lang w:bidi="ar-DZ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-1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  <w:lang w:bidi="ar-DZ"/>
                            </w:rPr>
                            <m:t>10</m:t>
                          </m:r>
                        </m:den>
                      </m:f>
                    </m:oMath>
                  </m:oMathPara>
                </w:p>
              </w:tc>
              <w:tc>
                <w:tcPr>
                  <w:tcW w:w="5174" w:type="dxa"/>
                </w:tcPr>
                <w:p w:rsidR="00D0554F" w:rsidRPr="00D0554F" w:rsidRDefault="00D0554F" w:rsidP="00D0554F">
                  <w:pPr>
                    <w:rPr>
                      <w:rFonts w:asciiTheme="majorBidi" w:eastAsiaTheme="minorEastAsia" w:hAnsiTheme="majorBidi" w:cstheme="majorBidi"/>
                      <w:b/>
                      <w:bCs/>
                      <w:sz w:val="24"/>
                      <w:szCs w:val="24"/>
                      <w:lang w:bidi="ar-DZ"/>
                    </w:rPr>
                  </w:pPr>
                  <m:oMathPara>
                    <m:oMathParaPr>
                      <m:jc m:val="left"/>
                    </m:oMathParaPr>
                    <m:oMath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  <w:lang w:bidi="ar-DZ"/>
                        </w:rPr>
                        <m:t>M=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Theme="minorEastAsia" w:hAnsi="Cambria Math" w:cstheme="majorBidi"/>
                                  <w:b/>
                                  <w:bCs/>
                                  <w:i/>
                                  <w:sz w:val="24"/>
                                  <w:szCs w:val="24"/>
                                  <w:lang w:bidi="ar-DZ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8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11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theme="majorBidi"/>
                                  <w:b/>
                                  <w:bCs/>
                                  <w:i/>
                                  <w:sz w:val="24"/>
                                  <w:szCs w:val="24"/>
                                  <w:lang w:bidi="ar-DZ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7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5</m:t>
                              </m:r>
                            </m:den>
                          </m:f>
                        </m:e>
                      </m:d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  <w:lang w:bidi="ar-DZ"/>
                        </w:rPr>
                        <m:t>×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Theme="minorEastAsia" w:hAnsi="Cambria Math" w:cstheme="majorBidi"/>
                                  <w:b/>
                                  <w:bCs/>
                                  <w:i/>
                                  <w:sz w:val="24"/>
                                  <w:szCs w:val="24"/>
                                  <w:lang w:bidi="ar-DZ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-1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6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+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theme="majorBidi"/>
                                  <w:b/>
                                  <w:bCs/>
                                  <w:i/>
                                  <w:sz w:val="24"/>
                                  <w:szCs w:val="24"/>
                                  <w:lang w:bidi="ar-DZ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2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9</m:t>
                              </m:r>
                            </m:den>
                          </m:f>
                        </m:e>
                      </m:d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  <w:lang w:bidi="ar-DZ"/>
                        </w:rPr>
                        <m:t>=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Theme="minorEastAsia" w:hAnsi="Cambria Math" w:cstheme="majorBidi"/>
                                  <w:b/>
                                  <w:bCs/>
                                  <w:i/>
                                  <w:sz w:val="24"/>
                                  <w:szCs w:val="24"/>
                                  <w:lang w:bidi="ar-DZ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40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55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-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theme="majorBidi"/>
                                  <w:b/>
                                  <w:bCs/>
                                  <w:i/>
                                  <w:sz w:val="24"/>
                                  <w:szCs w:val="24"/>
                                  <w:lang w:bidi="ar-DZ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77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55</m:t>
                              </m:r>
                            </m:den>
                          </m:f>
                        </m:e>
                      </m:d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  <w:lang w:bidi="ar-DZ"/>
                        </w:rPr>
                        <m:t>×</m:t>
                      </m:r>
                      <m:d>
                        <m:dPr>
                          <m:ctrlPr>
                            <w:rPr>
                              <w:rFonts w:ascii="Cambria Math" w:eastAsiaTheme="minorEastAsia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eastAsiaTheme="minorEastAsia" w:hAnsi="Cambria Math" w:cstheme="majorBidi"/>
                                  <w:b/>
                                  <w:bCs/>
                                  <w:i/>
                                  <w:sz w:val="24"/>
                                  <w:szCs w:val="24"/>
                                  <w:lang w:bidi="ar-DZ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-9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54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+</m:t>
                          </m:r>
                          <m:f>
                            <m:fPr>
                              <m:ctrlPr>
                                <w:rPr>
                                  <w:rFonts w:ascii="Cambria Math" w:eastAsiaTheme="minorEastAsia" w:hAnsi="Cambria Math" w:cstheme="majorBidi"/>
                                  <w:b/>
                                  <w:bCs/>
                                  <w:i/>
                                  <w:sz w:val="24"/>
                                  <w:szCs w:val="24"/>
                                  <w:lang w:bidi="ar-DZ"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12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eastAsiaTheme="minorEastAsia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54</m:t>
                              </m:r>
                            </m:den>
                          </m:f>
                        </m:e>
                      </m:d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  <w:lang w:bidi="ar-DZ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40-77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55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  <w:lang w:bidi="ar-DZ"/>
                        </w:rPr>
                        <m:t>×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-9+12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54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  <w:lang w:bidi="ar-DZ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-37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55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  <w:lang w:bidi="ar-DZ"/>
                        </w:rPr>
                        <m:t>×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3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54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  <w:lang w:bidi="ar-DZ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-37×3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55×54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  <w:lang w:bidi="ar-DZ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-111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2970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theme="majorBidi"/>
                          <w:sz w:val="24"/>
                          <w:szCs w:val="24"/>
                          <w:lang w:bidi="ar-DZ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-37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theme="majorBidi"/>
                              <w:sz w:val="24"/>
                              <w:szCs w:val="24"/>
                              <w:lang w:bidi="ar-DZ"/>
                            </w:rPr>
                            <m:t>990</m:t>
                          </m:r>
                        </m:den>
                      </m:f>
                    </m:oMath>
                  </m:oMathPara>
                </w:p>
                <w:p w:rsidR="00D0554F" w:rsidRPr="00A64F53" w:rsidRDefault="00D0554F" w:rsidP="000E61F1">
                  <w:pPr>
                    <w:rPr>
                      <w:rFonts w:asciiTheme="majorBidi" w:eastAsiaTheme="minorEastAsia" w:hAnsiTheme="majorBidi" w:cstheme="majorBidi"/>
                      <w:b/>
                      <w:bCs/>
                      <w:sz w:val="24"/>
                      <w:szCs w:val="24"/>
                      <w:rtl/>
                      <w:lang w:bidi="ar-DZ"/>
                    </w:rPr>
                  </w:pPr>
                </w:p>
              </w:tc>
            </w:tr>
          </w:tbl>
          <w:p w:rsidR="005A523B" w:rsidRPr="00902898" w:rsidRDefault="005A523B" w:rsidP="005A523B">
            <w:pPr>
              <w:bidi/>
              <w:rPr>
                <w:rFonts w:asciiTheme="majorBidi" w:hAnsiTheme="majorBidi" w:cstheme="majorBidi"/>
                <w:rtl/>
                <w:lang w:bidi="ar-DZ"/>
              </w:rPr>
            </w:pPr>
          </w:p>
          <w:p w:rsidR="005A523B" w:rsidRPr="00902898" w:rsidRDefault="005A523B" w:rsidP="000E61F1">
            <w:pPr>
              <w:bidi/>
              <w:spacing w:after="0" w:line="240" w:lineRule="auto"/>
              <w:rPr>
                <w:rFonts w:asciiTheme="majorBidi" w:hAnsiTheme="majorBidi" w:cstheme="majorBidi"/>
                <w:rtl/>
                <w:lang w:bidi="ar-DZ"/>
              </w:rPr>
            </w:pPr>
          </w:p>
        </w:tc>
      </w:tr>
    </w:tbl>
    <w:p w:rsidR="005A523B" w:rsidRPr="005A523B" w:rsidRDefault="005A523B" w:rsidP="005A523B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91798B" w:rsidRDefault="0091798B" w:rsidP="0091798B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0E61F1" w:rsidRDefault="000E61F1" w:rsidP="000E61F1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0E61F1" w:rsidRDefault="000E61F1" w:rsidP="000E61F1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0E61F1" w:rsidRDefault="000E61F1" w:rsidP="000E61F1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0E61F1" w:rsidRDefault="000E61F1" w:rsidP="000E61F1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3535"/>
        <w:gridCol w:w="3535"/>
        <w:gridCol w:w="3536"/>
      </w:tblGrid>
      <w:tr w:rsidR="0091798B" w:rsidRPr="002F7EDE" w:rsidTr="004119D6">
        <w:tc>
          <w:tcPr>
            <w:tcW w:w="3535" w:type="dxa"/>
          </w:tcPr>
          <w:p w:rsidR="0091798B" w:rsidRPr="002F7EDE" w:rsidRDefault="0091798B" w:rsidP="004119D6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2F7ED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lastRenderedPageBreak/>
              <w:t xml:space="preserve">الميدان: أنشطة 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هندسية</w:t>
            </w:r>
          </w:p>
        </w:tc>
        <w:tc>
          <w:tcPr>
            <w:tcW w:w="3535" w:type="dxa"/>
          </w:tcPr>
          <w:p w:rsidR="0091798B" w:rsidRPr="002F7EDE" w:rsidRDefault="0091798B" w:rsidP="004119D6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2F7ED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ادة: رياضيات</w:t>
            </w:r>
          </w:p>
        </w:tc>
        <w:tc>
          <w:tcPr>
            <w:tcW w:w="3536" w:type="dxa"/>
          </w:tcPr>
          <w:p w:rsidR="0091798B" w:rsidRPr="002F7EDE" w:rsidRDefault="0091798B" w:rsidP="004119D6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2F7ED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ستوى: الثا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لثة </w:t>
            </w:r>
            <w:r w:rsidRPr="002F7ED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متوسط</w:t>
            </w:r>
          </w:p>
        </w:tc>
      </w:tr>
      <w:tr w:rsidR="0091798B" w:rsidRPr="002F7EDE" w:rsidTr="004119D6">
        <w:tc>
          <w:tcPr>
            <w:tcW w:w="3535" w:type="dxa"/>
          </w:tcPr>
          <w:p w:rsidR="0091798B" w:rsidRPr="002F7EDE" w:rsidRDefault="0091798B" w:rsidP="004119D6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2F7ED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الباب: 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09</w:t>
            </w:r>
          </w:p>
        </w:tc>
        <w:tc>
          <w:tcPr>
            <w:tcW w:w="3535" w:type="dxa"/>
            <w:vMerge w:val="restart"/>
          </w:tcPr>
          <w:p w:rsidR="0091798B" w:rsidRPr="002F7EDE" w:rsidRDefault="0091798B" w:rsidP="004119D6">
            <w:pPr>
              <w:tabs>
                <w:tab w:val="right" w:pos="-2988"/>
                <w:tab w:val="right" w:pos="209"/>
              </w:tabs>
              <w:bidi/>
              <w:rPr>
                <w:rFonts w:asciiTheme="majorBidi" w:hAnsiTheme="majorBidi" w:cstheme="majorBidi"/>
                <w:sz w:val="28"/>
                <w:szCs w:val="28"/>
              </w:rPr>
            </w:pPr>
            <w:r w:rsidRPr="002F7ED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وارد المستهدفة</w:t>
            </w:r>
            <w:r w:rsidRPr="002F7EDE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: </w:t>
            </w:r>
          </w:p>
          <w:p w:rsidR="0091798B" w:rsidRPr="00285520" w:rsidRDefault="0091798B" w:rsidP="0091798B">
            <w:pPr>
              <w:pStyle w:val="Paragraphedeliste"/>
              <w:numPr>
                <w:ilvl w:val="0"/>
                <w:numId w:val="21"/>
              </w:num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285520">
              <w:rPr>
                <w:rFonts w:asciiTheme="majorBidi" w:eastAsia="Times New Roman" w:hAnsiTheme="majorBidi" w:cstheme="majorBidi"/>
                <w:b/>
                <w:bCs/>
                <w:color w:val="000000"/>
                <w:sz w:val="28"/>
                <w:szCs w:val="28"/>
                <w:rtl/>
                <w:lang w:eastAsia="fr-FR" w:bidi="ar-DZ"/>
              </w:rPr>
              <w:t>معرفة خواص مستقيم المنتصفين واستعمالها في براهين بسيطة</w:t>
            </w:r>
            <w:r w:rsidRPr="00285520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3536" w:type="dxa"/>
            <w:vMerge w:val="restart"/>
          </w:tcPr>
          <w:p w:rsidR="0091798B" w:rsidRPr="002F7EDE" w:rsidRDefault="0091798B" w:rsidP="004119D6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proofErr w:type="spellStart"/>
            <w:r w:rsidRPr="002F7ED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دعائم:</w:t>
            </w:r>
            <w:r w:rsidRPr="002F7EDE">
              <w:rPr>
                <w:rFonts w:asciiTheme="majorBidi" w:hAnsiTheme="majorBidi" w:cstheme="majorBidi"/>
                <w:sz w:val="28"/>
                <w:szCs w:val="28"/>
                <w:rtl/>
              </w:rPr>
              <w:t>ك.م</w:t>
            </w:r>
            <w:proofErr w:type="spellEnd"/>
            <w:r w:rsidRPr="002F7EDE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، المنهاج ، الوثيقة المرافقة</w:t>
            </w:r>
          </w:p>
          <w:p w:rsidR="0091798B" w:rsidRPr="002F7EDE" w:rsidRDefault="0091798B" w:rsidP="004119D6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proofErr w:type="spellStart"/>
            <w:r w:rsidRPr="002F7ED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وسائل:</w:t>
            </w:r>
            <w:r w:rsidRPr="002F7EDE">
              <w:rPr>
                <w:rFonts w:asciiTheme="majorBidi" w:hAnsiTheme="majorBidi" w:cstheme="majorBidi"/>
                <w:sz w:val="28"/>
                <w:szCs w:val="28"/>
                <w:rtl/>
              </w:rPr>
              <w:t>السبورة</w:t>
            </w:r>
            <w:proofErr w:type="spellEnd"/>
          </w:p>
        </w:tc>
      </w:tr>
      <w:tr w:rsidR="0091798B" w:rsidRPr="002F7EDE" w:rsidTr="004119D6">
        <w:tc>
          <w:tcPr>
            <w:tcW w:w="3535" w:type="dxa"/>
          </w:tcPr>
          <w:p w:rsidR="0091798B" w:rsidRPr="002F7EDE" w:rsidRDefault="0091798B" w:rsidP="0091798B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2F7ED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المقطع التعلمي : 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02</w:t>
            </w:r>
          </w:p>
        </w:tc>
        <w:tc>
          <w:tcPr>
            <w:tcW w:w="3535" w:type="dxa"/>
            <w:vMerge/>
          </w:tcPr>
          <w:p w:rsidR="0091798B" w:rsidRPr="002F7EDE" w:rsidRDefault="0091798B" w:rsidP="004119D6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3536" w:type="dxa"/>
            <w:vMerge/>
          </w:tcPr>
          <w:p w:rsidR="0091798B" w:rsidRPr="002F7EDE" w:rsidRDefault="0091798B" w:rsidP="004119D6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</w:tr>
    </w:tbl>
    <w:tbl>
      <w:tblPr>
        <w:tblStyle w:val="Grilledutableau"/>
        <w:tblpPr w:leftFromText="141" w:rightFromText="141" w:vertAnchor="text" w:horzAnchor="margin" w:tblpY="343"/>
        <w:tblOverlap w:val="never"/>
        <w:tblW w:w="10740" w:type="dxa"/>
        <w:tblLook w:val="04A0" w:firstRow="1" w:lastRow="0" w:firstColumn="1" w:lastColumn="0" w:noHBand="0" w:noVBand="1"/>
      </w:tblPr>
      <w:tblGrid>
        <w:gridCol w:w="1458"/>
        <w:gridCol w:w="8181"/>
        <w:gridCol w:w="1101"/>
      </w:tblGrid>
      <w:tr w:rsidR="0091798B" w:rsidRPr="002F7EDE" w:rsidTr="0091798B">
        <w:tc>
          <w:tcPr>
            <w:tcW w:w="1458" w:type="dxa"/>
          </w:tcPr>
          <w:p w:rsidR="0091798B" w:rsidRPr="002F7EDE" w:rsidRDefault="0091798B" w:rsidP="004119D6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2F7ED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تقويم</w:t>
            </w:r>
          </w:p>
        </w:tc>
        <w:tc>
          <w:tcPr>
            <w:tcW w:w="8181" w:type="dxa"/>
          </w:tcPr>
          <w:p w:rsidR="0091798B" w:rsidRPr="002F7EDE" w:rsidRDefault="0091798B" w:rsidP="004119D6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2F7ED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أنشطة و وضعيات التعلم</w:t>
            </w:r>
          </w:p>
        </w:tc>
        <w:tc>
          <w:tcPr>
            <w:tcW w:w="1101" w:type="dxa"/>
          </w:tcPr>
          <w:p w:rsidR="0091798B" w:rsidRPr="002F7EDE" w:rsidRDefault="0091798B" w:rsidP="004119D6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2F7ED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راحل</w:t>
            </w:r>
          </w:p>
        </w:tc>
      </w:tr>
      <w:tr w:rsidR="0091798B" w:rsidRPr="002F7EDE" w:rsidTr="00087B67">
        <w:trPr>
          <w:trHeight w:val="791"/>
        </w:trPr>
        <w:tc>
          <w:tcPr>
            <w:tcW w:w="1458" w:type="dxa"/>
            <w:tcBorders>
              <w:bottom w:val="single" w:sz="4" w:space="0" w:color="auto"/>
            </w:tcBorders>
          </w:tcPr>
          <w:p w:rsidR="0091798B" w:rsidRPr="002F7EDE" w:rsidRDefault="0091798B" w:rsidP="004119D6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2F7ED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تشخيصي</w:t>
            </w:r>
          </w:p>
          <w:p w:rsidR="0091798B" w:rsidRPr="002F7EDE" w:rsidRDefault="0091798B" w:rsidP="004119D6">
            <w:pPr>
              <w:bidi/>
              <w:spacing w:line="276" w:lineRule="auto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8181" w:type="dxa"/>
            <w:tcBorders>
              <w:bottom w:val="single" w:sz="4" w:space="0" w:color="auto"/>
            </w:tcBorders>
          </w:tcPr>
          <w:p w:rsidR="0091798B" w:rsidRPr="002F7EDE" w:rsidRDefault="0091798B" w:rsidP="004119D6">
            <w:pPr>
              <w:jc w:val="right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2F7EDE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</w:rPr>
              <w:t>است</w:t>
            </w:r>
            <w:r>
              <w:rPr>
                <w:rFonts w:asciiTheme="majorBidi" w:hAnsiTheme="majorBidi" w:cstheme="majorBid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عد </w:t>
            </w:r>
          </w:p>
          <w:p w:rsidR="0091798B" w:rsidRPr="009D1027" w:rsidRDefault="0091798B" w:rsidP="004119D6">
            <w:pPr>
              <w:bidi/>
              <w:rPr>
                <w:rFonts w:asciiTheme="majorBidi" w:hAnsiTheme="majorBidi" w:cstheme="majorBidi"/>
                <w:sz w:val="28"/>
                <w:szCs w:val="28"/>
                <w:lang w:val="en-US"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val="en-US" w:bidi="ar-DZ"/>
              </w:rPr>
              <w:t>يتذكر طريقة رسم مستقيم مواز لمستقيم معلوم و يشمل نقطة معلومة</w:t>
            </w:r>
          </w:p>
        </w:tc>
        <w:tc>
          <w:tcPr>
            <w:tcW w:w="1101" w:type="dxa"/>
            <w:tcBorders>
              <w:bottom w:val="single" w:sz="4" w:space="0" w:color="auto"/>
            </w:tcBorders>
          </w:tcPr>
          <w:p w:rsidR="0091798B" w:rsidRPr="002F7EDE" w:rsidRDefault="0091798B" w:rsidP="004119D6">
            <w:pPr>
              <w:jc w:val="right"/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  <w:rtl/>
              </w:rPr>
            </w:pPr>
            <w:r w:rsidRPr="002F7EDE"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  <w:highlight w:val="red"/>
                <w:rtl/>
              </w:rPr>
              <w:t>تهيئة</w:t>
            </w:r>
          </w:p>
          <w:p w:rsidR="0091798B" w:rsidRPr="002F7EDE" w:rsidRDefault="0091798B" w:rsidP="004119D6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</w:tc>
      </w:tr>
      <w:tr w:rsidR="0091798B" w:rsidRPr="002F7EDE" w:rsidTr="0091798B">
        <w:trPr>
          <w:trHeight w:val="2292"/>
        </w:trPr>
        <w:tc>
          <w:tcPr>
            <w:tcW w:w="1458" w:type="dxa"/>
            <w:vMerge w:val="restart"/>
            <w:tcBorders>
              <w:top w:val="single" w:sz="4" w:space="0" w:color="auto"/>
            </w:tcBorders>
          </w:tcPr>
          <w:p w:rsidR="0091798B" w:rsidRPr="002F7EDE" w:rsidRDefault="0091798B" w:rsidP="004119D6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2F7ED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تكويني</w:t>
            </w:r>
          </w:p>
          <w:p w:rsidR="0091798B" w:rsidRPr="00876E9B" w:rsidRDefault="0091798B" w:rsidP="004119D6">
            <w:pPr>
              <w:tabs>
                <w:tab w:val="right" w:pos="309"/>
              </w:tabs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8181" w:type="dxa"/>
            <w:tcBorders>
              <w:top w:val="single" w:sz="4" w:space="0" w:color="auto"/>
              <w:bottom w:val="single" w:sz="4" w:space="0" w:color="auto"/>
            </w:tcBorders>
          </w:tcPr>
          <w:p w:rsidR="0091798B" w:rsidRPr="009D1027" w:rsidRDefault="0091798B" w:rsidP="004119D6">
            <w:pPr>
              <w:jc w:val="right"/>
              <w:rPr>
                <w:rFonts w:asciiTheme="majorBidi" w:hAnsiTheme="majorBidi" w:cstheme="majorBidi"/>
                <w:b/>
                <w:bCs/>
                <w:color w:val="FF0000"/>
                <w:sz w:val="26"/>
                <w:szCs w:val="26"/>
                <w:u w:val="single"/>
                <w:rtl/>
                <w:lang w:val="en-US" w:bidi="ar-DZ"/>
              </w:rPr>
            </w:pPr>
            <w:r w:rsidRPr="002F7EDE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نشاط </w:t>
            </w:r>
            <w:r>
              <w:rPr>
                <w:rFonts w:asciiTheme="majorBidi" w:hAnsiTheme="majorBidi" w:cstheme="majorBid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03 ص 131</w:t>
            </w:r>
          </w:p>
          <w:p w:rsidR="0091798B" w:rsidRDefault="0091798B" w:rsidP="0091798B">
            <w:pPr>
              <w:pStyle w:val="Paragraphedeliste"/>
              <w:numPr>
                <w:ilvl w:val="0"/>
                <w:numId w:val="22"/>
              </w:num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رسم الشكل</w:t>
            </w:r>
          </w:p>
          <w:p w:rsidR="0091798B" w:rsidRPr="009C10FA" w:rsidRDefault="0091798B" w:rsidP="004119D6">
            <w:pPr>
              <w:bidi/>
              <w:ind w:left="360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="Times New Roman"/>
                <w:b/>
                <w:bCs/>
                <w:noProof/>
                <w:sz w:val="28"/>
                <w:szCs w:val="28"/>
                <w:rtl/>
                <w:lang w:eastAsia="fr-FR"/>
              </w:rPr>
              <w:drawing>
                <wp:inline distT="0" distB="0" distL="0" distR="0" wp14:anchorId="49822F99" wp14:editId="2268CA3D">
                  <wp:extent cx="2671287" cy="1648047"/>
                  <wp:effectExtent l="0" t="0" r="0" b="0"/>
                  <wp:docPr id="22" name="Image 22" descr="C:\Users\si\Desktop\33333333333333333333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C:\Users\si\Desktop\33333333333333333333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74027" cy="16497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1798B" w:rsidRPr="009C10FA" w:rsidRDefault="0091798B" w:rsidP="0091798B">
            <w:pPr>
              <w:pStyle w:val="Paragraphedeliste"/>
              <w:numPr>
                <w:ilvl w:val="0"/>
                <w:numId w:val="23"/>
              </w:num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المستقيمان </w:t>
            </w: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(EG)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و </w:t>
            </w: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(BC)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متوازيان</w:t>
            </w:r>
          </w:p>
          <w:p w:rsidR="0091798B" w:rsidRPr="009C10FA" w:rsidRDefault="0091798B" w:rsidP="0091798B">
            <w:pPr>
              <w:pStyle w:val="Paragraphedeliste"/>
              <w:numPr>
                <w:ilvl w:val="0"/>
                <w:numId w:val="23"/>
              </w:num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  <m:oMath>
              <m:r>
                <m:rPr>
                  <m:sty m:val="bi"/>
                </m:rP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  <m:t>EG=</m:t>
              </m:r>
              <m:f>
                <m:fPr>
                  <m:ctrlPr>
                    <w:rPr>
                      <w:rFonts w:ascii="Cambria Math" w:hAnsi="Cambria Math" w:cstheme="majorBidi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  <m:t>2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  <m:t>BC</m:t>
              </m:r>
            </m:oMath>
          </w:p>
          <w:p w:rsidR="0091798B" w:rsidRPr="00877B68" w:rsidRDefault="0091798B" w:rsidP="0091798B">
            <w:pPr>
              <w:pStyle w:val="Paragraphedeliste"/>
              <w:numPr>
                <w:ilvl w:val="0"/>
                <w:numId w:val="23"/>
              </w:num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  <w:r>
              <w:rPr>
                <w:rFonts w:asciiTheme="majorBidi" w:eastAsiaTheme="minorEastAsia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نعم أوفقها في ذلك (نرسم المستقيم الذي يشمل </w:t>
            </w:r>
            <w:r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lang w:bidi="ar-DZ"/>
              </w:rPr>
              <w:t>G</w:t>
            </w:r>
            <w:r>
              <w:rPr>
                <w:rFonts w:asciiTheme="majorBidi" w:eastAsiaTheme="minorEastAsia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و يوازي </w:t>
            </w:r>
            <w:r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lang w:bidi="ar-DZ"/>
              </w:rPr>
              <w:t>(AB)</w:t>
            </w:r>
            <w:r>
              <w:rPr>
                <w:rFonts w:asciiTheme="majorBidi" w:eastAsiaTheme="minorEastAsia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ثم نتحقق أن نقطة تقاطع هي منتصف </w:t>
            </w:r>
            <w:r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lang w:bidi="ar-DZ"/>
              </w:rPr>
              <w:t>[BC]</w:t>
            </w:r>
            <w:r>
              <w:rPr>
                <w:rFonts w:asciiTheme="majorBidi" w:eastAsiaTheme="minorEastAsia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</w:t>
            </w:r>
          </w:p>
          <w:p w:rsidR="0091798B" w:rsidRPr="002D39EA" w:rsidRDefault="0091798B" w:rsidP="0091798B">
            <w:pPr>
              <w:pStyle w:val="Paragraphedeliste"/>
              <w:numPr>
                <w:ilvl w:val="0"/>
                <w:numId w:val="22"/>
              </w:num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>رسم الشكل</w:t>
            </w:r>
          </w:p>
          <w:p w:rsidR="0091798B" w:rsidRPr="002D39EA" w:rsidRDefault="0091798B" w:rsidP="004119D6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="Times New Roman"/>
                <w:b/>
                <w:bCs/>
                <w:noProof/>
                <w:sz w:val="28"/>
                <w:szCs w:val="28"/>
                <w:rtl/>
                <w:lang w:eastAsia="fr-FR"/>
              </w:rPr>
              <w:drawing>
                <wp:inline distT="0" distB="0" distL="0" distR="0" wp14:anchorId="29234ED8" wp14:editId="4A946F4A">
                  <wp:extent cx="3476625" cy="2114550"/>
                  <wp:effectExtent l="0" t="0" r="0" b="0"/>
                  <wp:docPr id="4" name="Image 4" descr="C:\Users\si\Desktop\5555555555555555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C:\Users\si\Desktop\5555555555555555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76625" cy="2114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1798B" w:rsidRPr="00877B68" w:rsidRDefault="0091798B" w:rsidP="0091798B">
            <w:pPr>
              <w:pStyle w:val="Paragraphedeliste"/>
              <w:numPr>
                <w:ilvl w:val="0"/>
                <w:numId w:val="24"/>
              </w:num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AMCE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متوازي أضلاع لأن قطراه </w:t>
            </w:r>
            <w:proofErr w:type="spellStart"/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>متناصفان</w:t>
            </w:r>
            <w:proofErr w:type="spellEnd"/>
          </w:p>
          <w:p w:rsidR="0091798B" w:rsidRPr="00877B68" w:rsidRDefault="0091798B" w:rsidP="0091798B">
            <w:pPr>
              <w:pStyle w:val="Paragraphedeliste"/>
              <w:numPr>
                <w:ilvl w:val="0"/>
                <w:numId w:val="24"/>
              </w:num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EB=CM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ومنه الرباعي </w:t>
            </w: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EMCB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متوازي أضلاع</w:t>
            </w:r>
          </w:p>
          <w:p w:rsidR="0091798B" w:rsidRDefault="0091798B" w:rsidP="0091798B">
            <w:pPr>
              <w:pStyle w:val="Paragraphedeliste"/>
              <w:numPr>
                <w:ilvl w:val="0"/>
                <w:numId w:val="24"/>
              </w:num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بما أن </w:t>
            </w: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 xml:space="preserve"> EMCB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متوازي أضلاع (فيه كل ضلعان متقابلان حاملاهما متوازيان) ومنه </w:t>
            </w: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(EG)//(BC)</w:t>
            </w:r>
          </w:p>
          <w:p w:rsidR="0091798B" w:rsidRPr="00285520" w:rsidRDefault="0091798B" w:rsidP="0091798B">
            <w:pPr>
              <w:pStyle w:val="Paragraphedeliste"/>
              <w:numPr>
                <w:ilvl w:val="0"/>
                <w:numId w:val="21"/>
              </w:num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  <w:r w:rsidRPr="00285520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و </w:t>
            </w:r>
            <w:r w:rsidRPr="00285520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بما أن </w:t>
            </w:r>
            <w:r w:rsidRPr="00285520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 xml:space="preserve"> EMCB</w:t>
            </w:r>
            <w:r w:rsidRPr="00285520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متوازي أضلاع (فيه كل ضلعان متقابلان لهما نفس الطول) فإن : </w:t>
            </w:r>
            <w:r w:rsidRPr="00285520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EM=CB</w:t>
            </w:r>
            <w:r w:rsidRPr="00285520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و </w:t>
            </w:r>
            <w:r w:rsidRPr="00285520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E</w:t>
            </w:r>
            <w:r w:rsidRPr="00285520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نظيرة </w:t>
            </w:r>
            <w:r w:rsidRPr="00285520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M</w:t>
            </w:r>
            <w:r w:rsidRPr="00285520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بالنسبة إلى </w:t>
            </w:r>
            <w:r w:rsidRPr="00285520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G</w:t>
            </w:r>
            <w:r w:rsidRPr="00285520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أي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  <m:t xml:space="preserve"> EG=</m:t>
              </m:r>
              <m:f>
                <m:fPr>
                  <m:ctrlPr>
                    <w:rPr>
                      <w:rFonts w:ascii="Cambria Math" w:hAnsi="Cambria Math" w:cstheme="majorBidi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  <m:t>2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  <m:t>EM </m:t>
              </m:r>
            </m:oMath>
            <w:r w:rsidRPr="00285520">
              <w:rPr>
                <w:rFonts w:asciiTheme="majorBidi" w:eastAsiaTheme="minorEastAsia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ومنه 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  <m:t>BC=2</m:t>
              </m:r>
              <m:r>
                <m:rPr>
                  <m:sty m:val="bi"/>
                </m:rP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  <m:t>EG</m:t>
              </m:r>
            </m:oMath>
          </w:p>
          <w:p w:rsidR="0091798B" w:rsidRPr="002D39EA" w:rsidRDefault="0091798B" w:rsidP="0091798B">
            <w:pPr>
              <w:pStyle w:val="Paragraphedeliste"/>
              <w:numPr>
                <w:ilvl w:val="0"/>
                <w:numId w:val="23"/>
              </w:num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بما أن </w:t>
            </w: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(EG)//(BC)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و </w:t>
            </w: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(GN)//(AB)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فإن الرباعي </w:t>
            </w: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lang w:val="en-US" w:bidi="ar-DZ"/>
              </w:rPr>
              <w:t>EGNB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متوازي أضلاع</w:t>
            </w:r>
          </w:p>
          <w:p w:rsidR="0091798B" w:rsidRPr="00285520" w:rsidRDefault="0091798B" w:rsidP="0091798B">
            <w:pPr>
              <w:pStyle w:val="Paragraphedeliste"/>
              <w:numPr>
                <w:ilvl w:val="0"/>
                <w:numId w:val="21"/>
              </w:num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285520">
              <w:rPr>
                <w:rFonts w:asciiTheme="majorBidi" w:hAnsiTheme="majorBidi" w:cstheme="majorBidi"/>
                <w:b/>
                <w:bCs/>
                <w:sz w:val="28"/>
                <w:szCs w:val="28"/>
                <w:lang w:val="en-US" w:bidi="ar-DZ"/>
              </w:rPr>
              <w:t>EGNB</w:t>
            </w:r>
            <w:r w:rsidRPr="00285520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متوازي أضلاع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ومنه </w:t>
            </w: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EG=BN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، و 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  <m:t>BC=2</m:t>
              </m:r>
              <m:r>
                <m:rPr>
                  <m:sty m:val="bi"/>
                </m:rP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  <m:t>EG</m:t>
              </m:r>
            </m:oMath>
            <w:r>
              <w:rPr>
                <w:rFonts w:asciiTheme="majorBidi" w:eastAsiaTheme="minorEastAsia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و بالتالي : 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  <m:t>BC=2</m:t>
              </m:r>
              <m:r>
                <m:rPr>
                  <m:sty m:val="bi"/>
                </m:rP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  <m:t>BN</m:t>
              </m:r>
            </m:oMath>
            <w:r>
              <w:rPr>
                <w:rFonts w:asciiTheme="majorBidi" w:eastAsiaTheme="minorEastAsia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ومنه </w:t>
            </w:r>
            <w:r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lang w:bidi="ar-DZ"/>
              </w:rPr>
              <w:t>N</w:t>
            </w:r>
            <w:r>
              <w:rPr>
                <w:rFonts w:asciiTheme="majorBidi" w:eastAsiaTheme="minorEastAsia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منتصف </w:t>
            </w:r>
            <w:r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lang w:bidi="ar-DZ"/>
              </w:rPr>
              <w:t>[BC]</w:t>
            </w:r>
            <w:r w:rsidRPr="00285520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</w:t>
            </w:r>
            <w:r w:rsidRPr="00285520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 </w:t>
            </w:r>
          </w:p>
        </w:tc>
        <w:tc>
          <w:tcPr>
            <w:tcW w:w="1101" w:type="dxa"/>
            <w:tcBorders>
              <w:top w:val="single" w:sz="4" w:space="0" w:color="auto"/>
              <w:bottom w:val="single" w:sz="4" w:space="0" w:color="auto"/>
            </w:tcBorders>
          </w:tcPr>
          <w:p w:rsidR="0091798B" w:rsidRPr="002F7EDE" w:rsidRDefault="0091798B" w:rsidP="004119D6">
            <w:pPr>
              <w:jc w:val="right"/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  <w:rtl/>
              </w:rPr>
            </w:pPr>
            <w:r w:rsidRPr="002F7EDE"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  <w:highlight w:val="red"/>
                <w:rtl/>
              </w:rPr>
              <w:t>مرحلة بناء التعلم</w:t>
            </w:r>
          </w:p>
          <w:p w:rsidR="0091798B" w:rsidRPr="002F7EDE" w:rsidRDefault="0091798B" w:rsidP="004119D6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</w:p>
          <w:p w:rsidR="0091798B" w:rsidRPr="002F7EDE" w:rsidRDefault="0091798B" w:rsidP="004119D6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</w:p>
          <w:p w:rsidR="0091798B" w:rsidRPr="002F7EDE" w:rsidRDefault="0091798B" w:rsidP="004119D6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</w:p>
          <w:p w:rsidR="0091798B" w:rsidRPr="002F7EDE" w:rsidRDefault="0091798B" w:rsidP="004119D6">
            <w:pPr>
              <w:jc w:val="right"/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  <w:highlight w:val="red"/>
                <w:rtl/>
              </w:rPr>
            </w:pPr>
          </w:p>
        </w:tc>
      </w:tr>
      <w:tr w:rsidR="0091798B" w:rsidRPr="002F7EDE" w:rsidTr="0091798B">
        <w:trPr>
          <w:trHeight w:val="1139"/>
        </w:trPr>
        <w:tc>
          <w:tcPr>
            <w:tcW w:w="1458" w:type="dxa"/>
            <w:vMerge/>
            <w:tcBorders>
              <w:bottom w:val="single" w:sz="4" w:space="0" w:color="auto"/>
            </w:tcBorders>
          </w:tcPr>
          <w:p w:rsidR="0091798B" w:rsidRPr="002F7EDE" w:rsidRDefault="0091798B" w:rsidP="004119D6">
            <w:pPr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8181" w:type="dxa"/>
            <w:tcBorders>
              <w:top w:val="single" w:sz="4" w:space="0" w:color="auto"/>
              <w:bottom w:val="single" w:sz="4" w:space="0" w:color="auto"/>
            </w:tcBorders>
          </w:tcPr>
          <w:p w:rsidR="0091798B" w:rsidRPr="002F7EDE" w:rsidRDefault="0091798B" w:rsidP="004119D6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Theme="majorBidi" w:hAnsiTheme="majorBidi" w:cstheme="majorBid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معرفة</w:t>
            </w:r>
            <w:r w:rsidRPr="002F7EDE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</w:rPr>
              <w:t> </w:t>
            </w:r>
            <w:r w:rsidR="00FC518F">
              <w:rPr>
                <w:rFonts w:asciiTheme="majorBidi" w:hAnsiTheme="majorBidi" w:cstheme="majorBid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03 </w:t>
            </w:r>
            <w:r>
              <w:rPr>
                <w:rFonts w:asciiTheme="majorBidi" w:hAnsiTheme="majorBidi" w:cstheme="majorBid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ص136</w:t>
            </w:r>
            <w:r w:rsidRPr="002F7EDE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</w:rPr>
              <w:t>:</w:t>
            </w:r>
          </w:p>
          <w:p w:rsidR="0091798B" w:rsidRPr="00285520" w:rsidRDefault="0091798B" w:rsidP="004119D6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val="en-US" w:bidi="ar-DZ"/>
              </w:rPr>
            </w:pPr>
            <w:r w:rsidRPr="00285520">
              <w:rPr>
                <w:rFonts w:asciiTheme="majorBidi" w:hAnsiTheme="majorBidi" w:cstheme="majorBidi" w:hint="cs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  <w:t>خاصية 01</w:t>
            </w:r>
            <w:r w:rsidRPr="00285520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في مثلث، إذا شمل مستقيم منتصفي ضلعين ، فإنه يوازي حامل الضلع الثالث</w:t>
            </w:r>
          </w:p>
          <w:p w:rsidR="0091798B" w:rsidRPr="00285520" w:rsidRDefault="0091798B" w:rsidP="004119D6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val="en-US" w:bidi="ar-DZ"/>
              </w:rPr>
            </w:pPr>
            <w:r w:rsidRPr="00285520">
              <w:rPr>
                <w:rFonts w:asciiTheme="majorBidi" w:hAnsiTheme="majorBidi" w:cstheme="majorBidi" w:hint="cs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  <w:t>خاصية 02</w:t>
            </w:r>
            <w:r w:rsidRPr="00285520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في مثلث، طول القطعة الواصلة بين منتصفي ضلعين ، يساوي نصف طول الضلع الثالث</w:t>
            </w:r>
          </w:p>
          <w:p w:rsidR="0091798B" w:rsidRPr="007B286F" w:rsidRDefault="0091798B" w:rsidP="004119D6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val="en-US" w:bidi="ar-DZ"/>
              </w:rPr>
            </w:pPr>
            <w:r w:rsidRPr="00285520">
              <w:rPr>
                <w:rFonts w:asciiTheme="majorBidi" w:hAnsiTheme="majorBidi" w:cstheme="majorBidi" w:hint="cs"/>
                <w:b/>
                <w:bCs/>
                <w:color w:val="FF0000"/>
                <w:sz w:val="28"/>
                <w:szCs w:val="28"/>
                <w:rtl/>
                <w:lang w:val="en-US" w:bidi="ar-DZ"/>
              </w:rPr>
              <w:t>خاصية 03</w:t>
            </w:r>
            <w:r w:rsidRPr="00285520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في مثلث، إذا شمل مستقيم منتصف أحد أضلاعه وكان مواز لحامل ضلع ثان ، فإنه يقطع الضلع الثالث في منتصفه </w:t>
            </w:r>
          </w:p>
        </w:tc>
        <w:tc>
          <w:tcPr>
            <w:tcW w:w="1101" w:type="dxa"/>
            <w:tcBorders>
              <w:top w:val="single" w:sz="4" w:space="0" w:color="auto"/>
              <w:bottom w:val="single" w:sz="4" w:space="0" w:color="auto"/>
            </w:tcBorders>
          </w:tcPr>
          <w:p w:rsidR="0091798B" w:rsidRPr="002F7EDE" w:rsidRDefault="0091798B" w:rsidP="004119D6">
            <w:pPr>
              <w:jc w:val="center"/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  <w:rtl/>
              </w:rPr>
            </w:pPr>
            <w:r w:rsidRPr="002F7EDE"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  <w:highlight w:val="red"/>
                <w:rtl/>
              </w:rPr>
              <w:t>الحوصلة</w:t>
            </w:r>
          </w:p>
          <w:p w:rsidR="0091798B" w:rsidRPr="002F7EDE" w:rsidRDefault="0091798B" w:rsidP="004119D6">
            <w:pPr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  <w:highlight w:val="red"/>
                <w:rtl/>
              </w:rPr>
            </w:pPr>
          </w:p>
        </w:tc>
      </w:tr>
      <w:tr w:rsidR="0091798B" w:rsidRPr="002F7EDE" w:rsidTr="0091798B">
        <w:trPr>
          <w:trHeight w:val="1245"/>
        </w:trPr>
        <w:tc>
          <w:tcPr>
            <w:tcW w:w="1458" w:type="dxa"/>
            <w:tcBorders>
              <w:top w:val="single" w:sz="4" w:space="0" w:color="auto"/>
            </w:tcBorders>
          </w:tcPr>
          <w:p w:rsidR="0091798B" w:rsidRPr="002F7EDE" w:rsidRDefault="0091798B" w:rsidP="004119D6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2F7ED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تحصيلي</w:t>
            </w:r>
            <w:r w:rsidRPr="002F7EDE">
              <w:rPr>
                <w:rFonts w:asciiTheme="majorBidi" w:hAnsiTheme="majorBidi" w:cstheme="majorBidi"/>
                <w:sz w:val="28"/>
                <w:szCs w:val="28"/>
                <w:rtl/>
              </w:rPr>
              <w:t>.</w:t>
            </w:r>
          </w:p>
        </w:tc>
        <w:tc>
          <w:tcPr>
            <w:tcW w:w="8181" w:type="dxa"/>
            <w:tcBorders>
              <w:top w:val="single" w:sz="4" w:space="0" w:color="auto"/>
            </w:tcBorders>
          </w:tcPr>
          <w:p w:rsidR="0091798B" w:rsidRDefault="0091798B" w:rsidP="004119D6">
            <w:pPr>
              <w:bidi/>
              <w:rPr>
                <w:rFonts w:asciiTheme="majorBidi" w:hAnsiTheme="majorBidi" w:cstheme="majorBidi"/>
                <w:b/>
                <w:bCs/>
                <w:color w:val="92D050"/>
                <w:sz w:val="28"/>
                <w:szCs w:val="28"/>
                <w:u w:val="single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color w:val="92D050"/>
                <w:sz w:val="28"/>
                <w:szCs w:val="28"/>
                <w:u w:val="single"/>
                <w:rtl/>
              </w:rPr>
              <w:t>أكتسب طرائق  ص 137 استعمال خاصية مستقيم المنتصفين في مثلث للبرهنة</w:t>
            </w:r>
          </w:p>
          <w:p w:rsidR="0091798B" w:rsidRDefault="0091798B" w:rsidP="004119D6">
            <w:pPr>
              <w:bidi/>
              <w:rPr>
                <w:rFonts w:asciiTheme="majorBidi" w:hAnsiTheme="majorBidi" w:cstheme="majorBidi"/>
                <w:b/>
                <w:bCs/>
                <w:color w:val="92D050"/>
                <w:sz w:val="28"/>
                <w:szCs w:val="28"/>
                <w:u w:val="single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color w:val="92D050"/>
                <w:sz w:val="28"/>
                <w:szCs w:val="28"/>
                <w:u w:val="single"/>
                <w:rtl/>
              </w:rPr>
              <w:t>دوري الآن 01 ص 137</w:t>
            </w:r>
          </w:p>
          <w:p w:rsidR="0091798B" w:rsidRPr="00FC518F" w:rsidRDefault="0091798B" w:rsidP="00FC518F">
            <w:pPr>
              <w:bidi/>
              <w:rPr>
                <w:rFonts w:asciiTheme="majorBidi" w:hAnsiTheme="majorBidi" w:cstheme="majorBidi"/>
                <w:b/>
                <w:bCs/>
                <w:color w:val="92D050"/>
                <w:sz w:val="28"/>
                <w:szCs w:val="28"/>
                <w:u w:val="single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color w:val="92D050"/>
                <w:sz w:val="28"/>
                <w:szCs w:val="28"/>
                <w:u w:val="single"/>
                <w:rtl/>
              </w:rPr>
              <w:t>أتمرن 13 ص 143</w:t>
            </w:r>
          </w:p>
        </w:tc>
        <w:tc>
          <w:tcPr>
            <w:tcW w:w="1101" w:type="dxa"/>
            <w:tcBorders>
              <w:top w:val="single" w:sz="4" w:space="0" w:color="auto"/>
            </w:tcBorders>
          </w:tcPr>
          <w:p w:rsidR="0091798B" w:rsidRPr="007B286F" w:rsidRDefault="0091798B" w:rsidP="004119D6">
            <w:pPr>
              <w:jc w:val="right"/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  <w:rtl/>
              </w:rPr>
            </w:pPr>
            <w:r w:rsidRPr="002F7EDE"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  <w:highlight w:val="green"/>
                <w:rtl/>
              </w:rPr>
              <w:t>إعادة الاستثمار</w:t>
            </w:r>
          </w:p>
        </w:tc>
      </w:tr>
    </w:tbl>
    <w:p w:rsidR="0091798B" w:rsidRDefault="0091798B" w:rsidP="0091798B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91798B" w:rsidRDefault="0091798B" w:rsidP="0091798B">
      <w:pPr>
        <w:bidi/>
        <w:rPr>
          <w:rFonts w:asciiTheme="majorBidi" w:hAnsiTheme="majorBidi" w:cstheme="majorBidi"/>
          <w:sz w:val="28"/>
          <w:szCs w:val="28"/>
          <w:lang w:bidi="ar-DZ"/>
        </w:rPr>
      </w:pPr>
    </w:p>
    <w:p w:rsidR="0022694C" w:rsidRDefault="0022694C" w:rsidP="0022694C">
      <w:pPr>
        <w:bidi/>
        <w:rPr>
          <w:rFonts w:asciiTheme="majorBidi" w:hAnsiTheme="majorBidi" w:cstheme="majorBidi"/>
          <w:sz w:val="28"/>
          <w:szCs w:val="28"/>
          <w:lang w:bidi="ar-DZ"/>
        </w:rPr>
      </w:pPr>
    </w:p>
    <w:p w:rsidR="0022694C" w:rsidRDefault="0022694C" w:rsidP="0022694C">
      <w:pPr>
        <w:bidi/>
        <w:rPr>
          <w:rFonts w:asciiTheme="majorBidi" w:hAnsiTheme="majorBidi" w:cstheme="majorBidi"/>
          <w:sz w:val="28"/>
          <w:szCs w:val="28"/>
          <w:lang w:bidi="ar-DZ"/>
        </w:rPr>
      </w:pPr>
    </w:p>
    <w:p w:rsidR="0022694C" w:rsidRDefault="0022694C" w:rsidP="0022694C">
      <w:pPr>
        <w:bidi/>
        <w:rPr>
          <w:rFonts w:asciiTheme="majorBidi" w:hAnsiTheme="majorBidi" w:cstheme="majorBidi"/>
          <w:sz w:val="28"/>
          <w:szCs w:val="28"/>
          <w:lang w:bidi="ar-DZ"/>
        </w:rPr>
      </w:pPr>
    </w:p>
    <w:p w:rsidR="0022694C" w:rsidRDefault="0022694C" w:rsidP="0022694C">
      <w:pPr>
        <w:bidi/>
        <w:rPr>
          <w:rFonts w:asciiTheme="majorBidi" w:hAnsiTheme="majorBidi" w:cstheme="majorBidi"/>
          <w:sz w:val="28"/>
          <w:szCs w:val="28"/>
          <w:lang w:bidi="ar-DZ"/>
        </w:rPr>
      </w:pPr>
    </w:p>
    <w:p w:rsidR="0022694C" w:rsidRDefault="0022694C" w:rsidP="0022694C">
      <w:pPr>
        <w:bidi/>
        <w:rPr>
          <w:rFonts w:asciiTheme="majorBidi" w:hAnsiTheme="majorBidi" w:cstheme="majorBidi"/>
          <w:sz w:val="28"/>
          <w:szCs w:val="28"/>
          <w:lang w:bidi="ar-DZ"/>
        </w:rPr>
      </w:pPr>
    </w:p>
    <w:p w:rsidR="0022694C" w:rsidRDefault="0022694C" w:rsidP="0022694C">
      <w:pPr>
        <w:bidi/>
        <w:rPr>
          <w:rFonts w:asciiTheme="majorBidi" w:hAnsiTheme="majorBidi" w:cstheme="majorBidi"/>
          <w:sz w:val="28"/>
          <w:szCs w:val="28"/>
          <w:lang w:bidi="ar-DZ"/>
        </w:rPr>
      </w:pPr>
    </w:p>
    <w:p w:rsidR="0022694C" w:rsidRDefault="0022694C" w:rsidP="0022694C">
      <w:pPr>
        <w:bidi/>
        <w:rPr>
          <w:rFonts w:asciiTheme="majorBidi" w:hAnsiTheme="majorBidi" w:cstheme="majorBidi"/>
          <w:sz w:val="28"/>
          <w:szCs w:val="28"/>
          <w:lang w:bidi="ar-DZ"/>
        </w:rPr>
      </w:pPr>
    </w:p>
    <w:p w:rsidR="0022694C" w:rsidRDefault="0022694C" w:rsidP="0022694C">
      <w:pPr>
        <w:bidi/>
        <w:rPr>
          <w:rFonts w:asciiTheme="majorBidi" w:hAnsiTheme="majorBidi" w:cstheme="majorBidi"/>
          <w:sz w:val="28"/>
          <w:szCs w:val="28"/>
          <w:lang w:bidi="ar-DZ"/>
        </w:rPr>
      </w:pPr>
    </w:p>
    <w:p w:rsidR="0022694C" w:rsidRDefault="0022694C" w:rsidP="0022694C">
      <w:pPr>
        <w:bidi/>
        <w:rPr>
          <w:rFonts w:asciiTheme="majorBidi" w:hAnsiTheme="majorBidi" w:cstheme="majorBidi"/>
          <w:sz w:val="28"/>
          <w:szCs w:val="28"/>
          <w:lang w:bidi="ar-DZ"/>
        </w:rPr>
      </w:pPr>
    </w:p>
    <w:p w:rsidR="0022694C" w:rsidRDefault="0022694C" w:rsidP="0022694C">
      <w:pPr>
        <w:bidi/>
        <w:rPr>
          <w:rFonts w:asciiTheme="majorBidi" w:hAnsiTheme="majorBidi" w:cstheme="majorBidi"/>
          <w:sz w:val="28"/>
          <w:szCs w:val="28"/>
          <w:lang w:bidi="ar-DZ"/>
        </w:rPr>
      </w:pPr>
    </w:p>
    <w:p w:rsidR="0022694C" w:rsidRDefault="0022694C" w:rsidP="0022694C">
      <w:pPr>
        <w:bidi/>
        <w:rPr>
          <w:rFonts w:asciiTheme="majorBidi" w:hAnsiTheme="majorBidi" w:cstheme="majorBidi"/>
          <w:sz w:val="28"/>
          <w:szCs w:val="28"/>
          <w:lang w:bidi="ar-DZ"/>
        </w:rPr>
      </w:pPr>
    </w:p>
    <w:p w:rsidR="0022694C" w:rsidRDefault="0022694C" w:rsidP="0022694C">
      <w:pPr>
        <w:bidi/>
        <w:rPr>
          <w:rFonts w:asciiTheme="majorBidi" w:hAnsiTheme="majorBidi" w:cstheme="majorBidi"/>
          <w:sz w:val="28"/>
          <w:szCs w:val="28"/>
          <w:lang w:bidi="ar-DZ"/>
        </w:rPr>
      </w:pPr>
    </w:p>
    <w:p w:rsidR="0022694C" w:rsidRDefault="0022694C" w:rsidP="0022694C">
      <w:pPr>
        <w:bidi/>
        <w:rPr>
          <w:rFonts w:asciiTheme="majorBidi" w:hAnsiTheme="majorBidi" w:cstheme="majorBidi"/>
          <w:sz w:val="28"/>
          <w:szCs w:val="28"/>
          <w:lang w:bidi="ar-DZ"/>
        </w:rPr>
      </w:pPr>
    </w:p>
    <w:p w:rsidR="0022694C" w:rsidRDefault="0022694C" w:rsidP="0022694C">
      <w:pPr>
        <w:bidi/>
        <w:rPr>
          <w:rFonts w:asciiTheme="majorBidi" w:hAnsiTheme="majorBidi" w:cstheme="majorBidi"/>
          <w:sz w:val="28"/>
          <w:szCs w:val="28"/>
          <w:lang w:bidi="ar-DZ"/>
        </w:rPr>
      </w:pPr>
    </w:p>
    <w:p w:rsidR="0022694C" w:rsidRDefault="0022694C" w:rsidP="0022694C">
      <w:pPr>
        <w:bidi/>
        <w:rPr>
          <w:rFonts w:asciiTheme="majorBidi" w:hAnsiTheme="majorBidi" w:cstheme="majorBidi"/>
          <w:sz w:val="28"/>
          <w:szCs w:val="28"/>
          <w:lang w:bidi="ar-DZ"/>
        </w:rPr>
      </w:pPr>
    </w:p>
    <w:p w:rsidR="0022694C" w:rsidRDefault="0022694C" w:rsidP="0022694C">
      <w:pPr>
        <w:bidi/>
        <w:rPr>
          <w:rFonts w:asciiTheme="majorBidi" w:hAnsiTheme="majorBidi" w:cstheme="majorBidi"/>
          <w:sz w:val="28"/>
          <w:szCs w:val="28"/>
          <w:lang w:bidi="ar-DZ"/>
        </w:rPr>
      </w:pPr>
    </w:p>
    <w:p w:rsidR="0022694C" w:rsidRDefault="0022694C" w:rsidP="0022694C">
      <w:pPr>
        <w:bidi/>
        <w:rPr>
          <w:rFonts w:asciiTheme="majorBidi" w:hAnsiTheme="majorBidi" w:cstheme="majorBidi"/>
          <w:sz w:val="28"/>
          <w:szCs w:val="28"/>
          <w:lang w:bidi="ar-DZ"/>
        </w:rPr>
      </w:pPr>
    </w:p>
    <w:p w:rsidR="0022694C" w:rsidRDefault="0022694C" w:rsidP="0022694C">
      <w:pPr>
        <w:bidi/>
        <w:rPr>
          <w:rFonts w:asciiTheme="majorBidi" w:hAnsiTheme="majorBidi" w:cstheme="majorBidi"/>
          <w:sz w:val="28"/>
          <w:szCs w:val="28"/>
          <w:lang w:bidi="ar-DZ"/>
        </w:rPr>
      </w:pPr>
    </w:p>
    <w:p w:rsidR="0022694C" w:rsidRDefault="0022694C" w:rsidP="0022694C">
      <w:pPr>
        <w:bidi/>
        <w:rPr>
          <w:rFonts w:asciiTheme="majorBidi" w:hAnsiTheme="majorBidi" w:cstheme="majorBidi"/>
          <w:sz w:val="28"/>
          <w:szCs w:val="28"/>
          <w:lang w:bidi="ar-DZ"/>
        </w:rPr>
      </w:pP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2494"/>
        <w:gridCol w:w="4576"/>
        <w:gridCol w:w="3536"/>
      </w:tblGrid>
      <w:tr w:rsidR="0022694C" w:rsidRPr="002F7EDE" w:rsidTr="0022694C">
        <w:tc>
          <w:tcPr>
            <w:tcW w:w="2494" w:type="dxa"/>
          </w:tcPr>
          <w:p w:rsidR="0022694C" w:rsidRPr="002F7EDE" w:rsidRDefault="0022694C" w:rsidP="0022694C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2F7ED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lastRenderedPageBreak/>
              <w:t xml:space="preserve">الميدان: أنشطة 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هندسية</w:t>
            </w:r>
          </w:p>
        </w:tc>
        <w:tc>
          <w:tcPr>
            <w:tcW w:w="4576" w:type="dxa"/>
          </w:tcPr>
          <w:p w:rsidR="0022694C" w:rsidRPr="002F7EDE" w:rsidRDefault="0022694C" w:rsidP="0022694C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2F7ED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ادة: رياضيات</w:t>
            </w:r>
          </w:p>
        </w:tc>
        <w:tc>
          <w:tcPr>
            <w:tcW w:w="3536" w:type="dxa"/>
          </w:tcPr>
          <w:p w:rsidR="0022694C" w:rsidRPr="002F7EDE" w:rsidRDefault="0022694C" w:rsidP="0022694C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2F7ED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ستوى: الثا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لثة </w:t>
            </w:r>
            <w:r w:rsidRPr="002F7ED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متوسط</w:t>
            </w:r>
          </w:p>
        </w:tc>
      </w:tr>
      <w:tr w:rsidR="0022694C" w:rsidRPr="002F7EDE" w:rsidTr="0022694C">
        <w:tc>
          <w:tcPr>
            <w:tcW w:w="2494" w:type="dxa"/>
          </w:tcPr>
          <w:p w:rsidR="0022694C" w:rsidRPr="002F7EDE" w:rsidRDefault="0022694C" w:rsidP="0022694C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2F7ED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الباب: 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09</w:t>
            </w:r>
          </w:p>
        </w:tc>
        <w:tc>
          <w:tcPr>
            <w:tcW w:w="4576" w:type="dxa"/>
            <w:vMerge w:val="restart"/>
          </w:tcPr>
          <w:p w:rsidR="0022694C" w:rsidRPr="002F7EDE" w:rsidRDefault="0022694C" w:rsidP="0022694C">
            <w:pPr>
              <w:tabs>
                <w:tab w:val="right" w:pos="-2988"/>
                <w:tab w:val="right" w:pos="209"/>
              </w:tabs>
              <w:bidi/>
              <w:rPr>
                <w:rFonts w:asciiTheme="majorBidi" w:hAnsiTheme="majorBidi" w:cstheme="majorBidi"/>
                <w:sz w:val="28"/>
                <w:szCs w:val="28"/>
              </w:rPr>
            </w:pPr>
            <w:r w:rsidRPr="002F7ED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وارد المستهدفة</w:t>
            </w:r>
            <w:r w:rsidRPr="002F7EDE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: </w:t>
            </w:r>
          </w:p>
          <w:p w:rsidR="0022694C" w:rsidRPr="0022694C" w:rsidRDefault="0022694C" w:rsidP="0022694C">
            <w:pPr>
              <w:pStyle w:val="Paragraphedeliste"/>
              <w:numPr>
                <w:ilvl w:val="0"/>
                <w:numId w:val="21"/>
              </w:num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22694C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fr-FR" w:bidi="ar-DZ"/>
              </w:rPr>
              <w:t>معرفة واستعمال تناسبية الأطوال لأضلاع المثلثين المعينين بمستقيمين متوازيين يقطعهما قاطعان غير متوازيين.</w:t>
            </w:r>
          </w:p>
        </w:tc>
        <w:tc>
          <w:tcPr>
            <w:tcW w:w="3536" w:type="dxa"/>
            <w:vMerge w:val="restart"/>
          </w:tcPr>
          <w:p w:rsidR="0022694C" w:rsidRPr="002F7EDE" w:rsidRDefault="0022694C" w:rsidP="0022694C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proofErr w:type="spellStart"/>
            <w:r w:rsidRPr="002F7ED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دعائم:</w:t>
            </w:r>
            <w:r w:rsidRPr="002F7EDE">
              <w:rPr>
                <w:rFonts w:asciiTheme="majorBidi" w:hAnsiTheme="majorBidi" w:cstheme="majorBidi"/>
                <w:sz w:val="28"/>
                <w:szCs w:val="28"/>
                <w:rtl/>
              </w:rPr>
              <w:t>ك.م</w:t>
            </w:r>
            <w:proofErr w:type="spellEnd"/>
            <w:r w:rsidRPr="002F7EDE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، المنهاج ، الوثيقة المرافقة</w:t>
            </w:r>
          </w:p>
          <w:p w:rsidR="0022694C" w:rsidRPr="002F7EDE" w:rsidRDefault="0022694C" w:rsidP="0022694C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proofErr w:type="spellStart"/>
            <w:r w:rsidRPr="002F7ED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وسائل:</w:t>
            </w:r>
            <w:r w:rsidRPr="002F7EDE">
              <w:rPr>
                <w:rFonts w:asciiTheme="majorBidi" w:hAnsiTheme="majorBidi" w:cstheme="majorBidi"/>
                <w:sz w:val="28"/>
                <w:szCs w:val="28"/>
                <w:rtl/>
              </w:rPr>
              <w:t>السبورة</w:t>
            </w:r>
            <w:proofErr w:type="spellEnd"/>
          </w:p>
        </w:tc>
      </w:tr>
      <w:tr w:rsidR="0022694C" w:rsidRPr="002F7EDE" w:rsidTr="0022694C">
        <w:tc>
          <w:tcPr>
            <w:tcW w:w="2494" w:type="dxa"/>
          </w:tcPr>
          <w:p w:rsidR="0022694C" w:rsidRPr="002F7EDE" w:rsidRDefault="0022694C" w:rsidP="0022694C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2F7ED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المقطع التعلمي : 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02</w:t>
            </w:r>
          </w:p>
        </w:tc>
        <w:tc>
          <w:tcPr>
            <w:tcW w:w="4576" w:type="dxa"/>
            <w:vMerge/>
          </w:tcPr>
          <w:p w:rsidR="0022694C" w:rsidRPr="002F7EDE" w:rsidRDefault="0022694C" w:rsidP="0022694C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3536" w:type="dxa"/>
            <w:vMerge/>
          </w:tcPr>
          <w:p w:rsidR="0022694C" w:rsidRPr="002F7EDE" w:rsidRDefault="0022694C" w:rsidP="0022694C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</w:tr>
    </w:tbl>
    <w:tbl>
      <w:tblPr>
        <w:tblStyle w:val="Grilledutableau"/>
        <w:tblpPr w:leftFromText="141" w:rightFromText="141" w:vertAnchor="text" w:horzAnchor="margin" w:tblpY="343"/>
        <w:tblOverlap w:val="never"/>
        <w:tblW w:w="10740" w:type="dxa"/>
        <w:tblLook w:val="04A0" w:firstRow="1" w:lastRow="0" w:firstColumn="1" w:lastColumn="0" w:noHBand="0" w:noVBand="1"/>
      </w:tblPr>
      <w:tblGrid>
        <w:gridCol w:w="1242"/>
        <w:gridCol w:w="8431"/>
        <w:gridCol w:w="1067"/>
      </w:tblGrid>
      <w:tr w:rsidR="0022694C" w:rsidRPr="002F7EDE" w:rsidTr="0022694C">
        <w:tc>
          <w:tcPr>
            <w:tcW w:w="1458" w:type="dxa"/>
          </w:tcPr>
          <w:p w:rsidR="0022694C" w:rsidRPr="002F7EDE" w:rsidRDefault="0022694C" w:rsidP="0022694C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2F7ED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تقويم</w:t>
            </w:r>
          </w:p>
        </w:tc>
        <w:tc>
          <w:tcPr>
            <w:tcW w:w="8181" w:type="dxa"/>
          </w:tcPr>
          <w:p w:rsidR="0022694C" w:rsidRPr="002F7EDE" w:rsidRDefault="0022694C" w:rsidP="0022694C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2F7ED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أنشطة و وضعيات التعلم</w:t>
            </w:r>
          </w:p>
        </w:tc>
        <w:tc>
          <w:tcPr>
            <w:tcW w:w="1101" w:type="dxa"/>
          </w:tcPr>
          <w:p w:rsidR="0022694C" w:rsidRPr="002F7EDE" w:rsidRDefault="0022694C" w:rsidP="0022694C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2F7ED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راحل</w:t>
            </w:r>
          </w:p>
        </w:tc>
      </w:tr>
      <w:tr w:rsidR="0022694C" w:rsidRPr="002F7EDE" w:rsidTr="00BD2298">
        <w:trPr>
          <w:trHeight w:val="515"/>
        </w:trPr>
        <w:tc>
          <w:tcPr>
            <w:tcW w:w="1458" w:type="dxa"/>
            <w:tcBorders>
              <w:bottom w:val="single" w:sz="4" w:space="0" w:color="auto"/>
            </w:tcBorders>
          </w:tcPr>
          <w:p w:rsidR="0022694C" w:rsidRPr="00BD2298" w:rsidRDefault="00BD2298" w:rsidP="00BD2298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تشخيصي</w:t>
            </w:r>
          </w:p>
        </w:tc>
        <w:tc>
          <w:tcPr>
            <w:tcW w:w="8181" w:type="dxa"/>
            <w:tcBorders>
              <w:bottom w:val="single" w:sz="4" w:space="0" w:color="auto"/>
            </w:tcBorders>
          </w:tcPr>
          <w:p w:rsidR="0022694C" w:rsidRPr="00BD2298" w:rsidRDefault="0022694C" w:rsidP="00BD2298">
            <w:pPr>
              <w:jc w:val="right"/>
              <w:rPr>
                <w:rFonts w:asciiTheme="majorBidi" w:hAnsiTheme="majorBidi" w:cstheme="majorBidi"/>
                <w:sz w:val="28"/>
                <w:szCs w:val="28"/>
              </w:rPr>
            </w:pPr>
            <w:r w:rsidRPr="002F7EDE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</w:rPr>
              <w:t>است</w:t>
            </w:r>
            <w:r>
              <w:rPr>
                <w:rFonts w:asciiTheme="majorBidi" w:hAnsiTheme="majorBidi" w:cstheme="majorBid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عد</w:t>
            </w:r>
            <w:r w:rsidR="00BD2298">
              <w:rPr>
                <w:rFonts w:asciiTheme="majorBidi" w:hAnsiTheme="majorBidi" w:cstheme="majorBid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 08 و 09  ص 129</w:t>
            </w:r>
            <w:r>
              <w:rPr>
                <w:rFonts w:asciiTheme="majorBidi" w:hAnsiTheme="majorBidi" w:cstheme="majorBid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 </w:t>
            </w:r>
          </w:p>
        </w:tc>
        <w:tc>
          <w:tcPr>
            <w:tcW w:w="1101" w:type="dxa"/>
            <w:tcBorders>
              <w:bottom w:val="single" w:sz="4" w:space="0" w:color="auto"/>
            </w:tcBorders>
          </w:tcPr>
          <w:p w:rsidR="0022694C" w:rsidRPr="00BD2298" w:rsidRDefault="0022694C" w:rsidP="00BD2298">
            <w:pPr>
              <w:jc w:val="right"/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</w:rPr>
            </w:pPr>
            <w:r w:rsidRPr="002F7EDE"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  <w:highlight w:val="red"/>
                <w:rtl/>
              </w:rPr>
              <w:t>تهيئة</w:t>
            </w:r>
          </w:p>
        </w:tc>
      </w:tr>
      <w:tr w:rsidR="0022694C" w:rsidRPr="002F7EDE" w:rsidTr="0022694C">
        <w:trPr>
          <w:trHeight w:val="2292"/>
        </w:trPr>
        <w:tc>
          <w:tcPr>
            <w:tcW w:w="1458" w:type="dxa"/>
            <w:vMerge w:val="restart"/>
            <w:tcBorders>
              <w:top w:val="single" w:sz="4" w:space="0" w:color="auto"/>
            </w:tcBorders>
          </w:tcPr>
          <w:p w:rsidR="0022694C" w:rsidRPr="002F7EDE" w:rsidRDefault="0022694C" w:rsidP="0022694C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2F7ED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تكويني</w:t>
            </w:r>
          </w:p>
          <w:p w:rsidR="0022694C" w:rsidRPr="00876E9B" w:rsidRDefault="0022694C" w:rsidP="0022694C">
            <w:pPr>
              <w:tabs>
                <w:tab w:val="right" w:pos="309"/>
              </w:tabs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8181" w:type="dxa"/>
            <w:tcBorders>
              <w:top w:val="single" w:sz="4" w:space="0" w:color="auto"/>
              <w:bottom w:val="single" w:sz="4" w:space="0" w:color="auto"/>
            </w:tcBorders>
          </w:tcPr>
          <w:p w:rsidR="0022694C" w:rsidRPr="009D1027" w:rsidRDefault="0022694C" w:rsidP="00270ACA">
            <w:pPr>
              <w:jc w:val="right"/>
              <w:rPr>
                <w:rFonts w:asciiTheme="majorBidi" w:hAnsiTheme="majorBidi" w:cstheme="majorBidi"/>
                <w:b/>
                <w:bCs/>
                <w:color w:val="FF0000"/>
                <w:sz w:val="26"/>
                <w:szCs w:val="26"/>
                <w:u w:val="single"/>
                <w:rtl/>
                <w:lang w:val="en-US" w:bidi="ar-DZ"/>
              </w:rPr>
            </w:pPr>
            <w:r w:rsidRPr="002F7EDE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نشاط </w:t>
            </w:r>
            <w:r w:rsidR="00270ACA">
              <w:rPr>
                <w:rFonts w:asciiTheme="majorBidi" w:hAnsiTheme="majorBidi" w:cstheme="majorBid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04</w:t>
            </w:r>
            <w:r>
              <w:rPr>
                <w:rFonts w:asciiTheme="majorBidi" w:hAnsiTheme="majorBidi" w:cstheme="majorBid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 ص 131</w:t>
            </w:r>
          </w:p>
          <w:p w:rsidR="006C6640" w:rsidRDefault="006C6640" w:rsidP="006C6640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 xml:space="preserve">إنجاز مثيل الأشكال </w:t>
            </w:r>
          </w:p>
          <w:p w:rsidR="006C6640" w:rsidRDefault="006C6640" w:rsidP="006C6640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أخذ القياسات و حساب النسب :</w:t>
            </w:r>
          </w:p>
          <w:tbl>
            <w:tblPr>
              <w:tblStyle w:val="Grilledutableau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2137"/>
              <w:gridCol w:w="2137"/>
              <w:gridCol w:w="2137"/>
              <w:gridCol w:w="1794"/>
            </w:tblGrid>
            <w:tr w:rsidR="006C6640" w:rsidTr="006C6640">
              <w:tc>
                <w:tcPr>
                  <w:tcW w:w="1987" w:type="dxa"/>
                </w:tcPr>
                <w:p w:rsidR="006C6640" w:rsidRDefault="006C6640" w:rsidP="002F4B52">
                  <w:pPr>
                    <w:framePr w:hSpace="141" w:wrap="around" w:vAnchor="text" w:hAnchor="margin" w:y="343"/>
                    <w:bidi/>
                    <w:suppressOverlap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حالة الثال</w:t>
                  </w:r>
                  <w:r w:rsidR="00FA15C9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>ث</w:t>
                  </w:r>
                  <w:r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ة</w:t>
                  </w:r>
                </w:p>
              </w:tc>
              <w:tc>
                <w:tcPr>
                  <w:tcW w:w="1987" w:type="dxa"/>
                </w:tcPr>
                <w:p w:rsidR="006C6640" w:rsidRDefault="006C6640" w:rsidP="002F4B52">
                  <w:pPr>
                    <w:framePr w:hSpace="141" w:wrap="around" w:vAnchor="text" w:hAnchor="margin" w:y="343"/>
                    <w:bidi/>
                    <w:suppressOverlap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حالة الثانية</w:t>
                  </w:r>
                </w:p>
              </w:tc>
              <w:tc>
                <w:tcPr>
                  <w:tcW w:w="1988" w:type="dxa"/>
                </w:tcPr>
                <w:p w:rsidR="006C6640" w:rsidRDefault="006C6640" w:rsidP="002F4B52">
                  <w:pPr>
                    <w:framePr w:hSpace="141" w:wrap="around" w:vAnchor="text" w:hAnchor="margin" w:y="343"/>
                    <w:bidi/>
                    <w:suppressOverlap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حالة الأولى</w:t>
                  </w:r>
                </w:p>
              </w:tc>
              <w:tc>
                <w:tcPr>
                  <w:tcW w:w="1988" w:type="dxa"/>
                </w:tcPr>
                <w:p w:rsidR="006C6640" w:rsidRDefault="006C6640" w:rsidP="002F4B52">
                  <w:pPr>
                    <w:framePr w:hSpace="141" w:wrap="around" w:vAnchor="text" w:hAnchor="margin" w:y="343"/>
                    <w:bidi/>
                    <w:suppressOverlap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نسب</w:t>
                  </w:r>
                </w:p>
              </w:tc>
            </w:tr>
            <w:tr w:rsidR="006C6640" w:rsidTr="006C6640">
              <w:tc>
                <w:tcPr>
                  <w:tcW w:w="1987" w:type="dxa"/>
                </w:tcPr>
                <w:p w:rsidR="006C6640" w:rsidRPr="00FA15C9" w:rsidRDefault="00090706" w:rsidP="002F4B52">
                  <w:pPr>
                    <w:framePr w:hSpace="141" w:wrap="around" w:vAnchor="text" w:hAnchor="margin" w:y="343"/>
                    <w:bidi/>
                    <w:suppressOverlap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  <w:lang w:bidi="ar-DZ"/>
                    </w:rPr>
                  </w:pPr>
                  <m:oMathPara>
                    <m:oMath>
                      <m:d>
                        <m:dPr>
                          <m:begChr m:val="{"/>
                          <m:endChr m:val=""/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dPr>
                        <m:e>
                          <m:eqArr>
                            <m:eqArrPr>
                              <m:ctrlPr>
                                <w:rPr>
                                  <w:rFonts w:ascii="Cambria Math" w:hAnsi="Cambria Math" w:cstheme="majorBidi"/>
                                  <w:b/>
                                  <w:bCs/>
                                  <w:i/>
                                  <w:sz w:val="24"/>
                                  <w:szCs w:val="24"/>
                                  <w:lang w:bidi="ar-DZ"/>
                                </w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 w:cstheme="majorBidi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  <w:lang w:bidi="ar-DZ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  <w:lang w:bidi="ar-DZ"/>
                                    </w:rPr>
                                    <m:t>AL</m:t>
                                  </m:r>
                                </m:num>
                                <m:den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  <w:lang w:bidi="ar-DZ"/>
                                    </w:rPr>
                                    <m:t>AB</m:t>
                                  </m:r>
                                </m:den>
                              </m:f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 w:cstheme="majorBidi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  <w:lang w:bidi="ar-DZ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  <w:lang w:bidi="ar-DZ"/>
                                    </w:rPr>
                                    <m:t>1.1</m:t>
                                  </m:r>
                                </m:num>
                                <m:den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  <w:lang w:bidi="ar-DZ"/>
                                    </w:rPr>
                                    <m:t>2.2</m:t>
                                  </m:r>
                                </m:den>
                              </m:f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=0.5</m:t>
                              </m:r>
                            </m:e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 w:cstheme="majorBidi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  <w:lang w:bidi="ar-DZ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  <w:lang w:bidi="ar-DZ"/>
                                    </w:rPr>
                                    <m:t>AM</m:t>
                                  </m:r>
                                </m:num>
                                <m:den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  <w:lang w:bidi="ar-DZ"/>
                                    </w:rPr>
                                    <m:t>AC</m:t>
                                  </m:r>
                                </m:den>
                              </m:f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 w:cstheme="majorBidi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  <w:lang w:bidi="ar-DZ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  <w:lang w:bidi="ar-DZ"/>
                                    </w:rPr>
                                    <m:t>0.9</m:t>
                                  </m:r>
                                </m:num>
                                <m:den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  <w:lang w:bidi="ar-DZ"/>
                                    </w:rPr>
                                    <m:t>1.8</m:t>
                                  </m:r>
                                </m:den>
                              </m:f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=0.5</m:t>
                              </m:r>
                            </m:e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 w:cstheme="majorBidi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  <w:lang w:bidi="ar-DZ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  <w:lang w:bidi="ar-DZ"/>
                                    </w:rPr>
                                    <m:t>LM</m:t>
                                  </m:r>
                                </m:num>
                                <m:den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  <w:lang w:bidi="ar-DZ"/>
                                    </w:rPr>
                                    <m:t>BC</m:t>
                                  </m:r>
                                </m:den>
                              </m:f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 w:cstheme="majorBidi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  <w:lang w:bidi="ar-DZ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  <w:lang w:bidi="ar-DZ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  <w:lang w:bidi="ar-DZ"/>
                                    </w:rPr>
                                    <m:t>2</m:t>
                                  </m:r>
                                </m:den>
                              </m:f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=0.5</m:t>
                              </m:r>
                            </m:e>
                          </m:eqArr>
                        </m:e>
                      </m:d>
                    </m:oMath>
                  </m:oMathPara>
                </w:p>
              </w:tc>
              <w:tc>
                <w:tcPr>
                  <w:tcW w:w="1987" w:type="dxa"/>
                </w:tcPr>
                <w:p w:rsidR="006C6640" w:rsidRDefault="00090706" w:rsidP="002F4B52">
                  <w:pPr>
                    <w:framePr w:hSpace="141" w:wrap="around" w:vAnchor="text" w:hAnchor="margin" w:y="343"/>
                    <w:bidi/>
                    <w:suppressOverlap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m:oMathPara>
                    <m:oMath>
                      <m:d>
                        <m:dPr>
                          <m:begChr m:val="{"/>
                          <m:endChr m:val=""/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dPr>
                        <m:e>
                          <m:eqArr>
                            <m:eqArrPr>
                              <m:ctrlPr>
                                <w:rPr>
                                  <w:rFonts w:ascii="Cambria Math" w:hAnsi="Cambria Math" w:cstheme="majorBidi"/>
                                  <w:b/>
                                  <w:bCs/>
                                  <w:i/>
                                  <w:sz w:val="24"/>
                                  <w:szCs w:val="24"/>
                                  <w:lang w:bidi="ar-DZ"/>
                                </w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 w:cstheme="majorBidi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  <w:lang w:bidi="ar-DZ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  <w:lang w:bidi="ar-DZ"/>
                                    </w:rPr>
                                    <m:t>AL</m:t>
                                  </m:r>
                                </m:num>
                                <m:den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  <w:lang w:bidi="ar-DZ"/>
                                    </w:rPr>
                                    <m:t>AB</m:t>
                                  </m:r>
                                </m:den>
                              </m:f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 w:cstheme="majorBidi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  <w:lang w:bidi="ar-DZ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  <w:lang w:bidi="ar-DZ"/>
                                    </w:rPr>
                                    <m:t>2.8</m:t>
                                  </m:r>
                                </m:num>
                                <m:den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  <w:lang w:bidi="ar-DZ"/>
                                    </w:rPr>
                                    <m:t>1.8</m:t>
                                  </m:r>
                                </m:den>
                              </m:f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=1.5</m:t>
                              </m:r>
                            </m:e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 w:cstheme="majorBidi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  <w:lang w:bidi="ar-DZ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  <w:lang w:bidi="ar-DZ"/>
                                    </w:rPr>
                                    <m:t>AM</m:t>
                                  </m:r>
                                </m:num>
                                <m:den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  <w:lang w:bidi="ar-DZ"/>
                                    </w:rPr>
                                    <m:t>AC</m:t>
                                  </m:r>
                                </m:den>
                              </m:f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 w:cstheme="majorBidi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  <w:lang w:bidi="ar-DZ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  <w:lang w:bidi="ar-DZ"/>
                                    </w:rPr>
                                    <m:t>4.2</m:t>
                                  </m:r>
                                </m:num>
                                <m:den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  <w:lang w:bidi="ar-DZ"/>
                                    </w:rPr>
                                    <m:t>2.7</m:t>
                                  </m:r>
                                </m:den>
                              </m:f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=1.5</m:t>
                              </m:r>
                            </m:e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 w:cstheme="majorBidi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  <w:lang w:bidi="ar-DZ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  <w:lang w:bidi="ar-DZ"/>
                                    </w:rPr>
                                    <m:t>LM</m:t>
                                  </m:r>
                                </m:num>
                                <m:den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  <w:lang w:bidi="ar-DZ"/>
                                    </w:rPr>
                                    <m:t>BC</m:t>
                                  </m:r>
                                </m:den>
                              </m:f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 w:cstheme="majorBidi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  <w:lang w:bidi="ar-DZ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  <w:lang w:bidi="ar-DZ"/>
                                    </w:rPr>
                                    <m:t>3.6</m:t>
                                  </m:r>
                                </m:num>
                                <m:den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  <w:lang w:bidi="ar-DZ"/>
                                    </w:rPr>
                                    <m:t>2.3</m:t>
                                  </m:r>
                                </m:den>
                              </m:f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=1.5</m:t>
                              </m:r>
                            </m:e>
                          </m:eqArr>
                        </m:e>
                      </m:d>
                    </m:oMath>
                  </m:oMathPara>
                </w:p>
              </w:tc>
              <w:tc>
                <w:tcPr>
                  <w:tcW w:w="1988" w:type="dxa"/>
                </w:tcPr>
                <w:p w:rsidR="006C6640" w:rsidRDefault="00090706" w:rsidP="002F4B52">
                  <w:pPr>
                    <w:framePr w:hSpace="141" w:wrap="around" w:vAnchor="text" w:hAnchor="margin" w:y="343"/>
                    <w:bidi/>
                    <w:suppressOverlap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m:oMathPara>
                    <m:oMath>
                      <m:d>
                        <m:dPr>
                          <m:begChr m:val="{"/>
                          <m:endChr m:val=""/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  <w:lang w:bidi="ar-DZ"/>
                            </w:rPr>
                          </m:ctrlPr>
                        </m:dPr>
                        <m:e>
                          <m:eqArr>
                            <m:eqArrPr>
                              <m:ctrlPr>
                                <w:rPr>
                                  <w:rFonts w:ascii="Cambria Math" w:hAnsi="Cambria Math" w:cstheme="majorBidi"/>
                                  <w:b/>
                                  <w:bCs/>
                                  <w:i/>
                                  <w:sz w:val="24"/>
                                  <w:szCs w:val="24"/>
                                  <w:lang w:bidi="ar-DZ"/>
                                </w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 w:cstheme="majorBidi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  <w:lang w:bidi="ar-DZ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  <w:lang w:bidi="ar-DZ"/>
                                    </w:rPr>
                                    <m:t>AL</m:t>
                                  </m:r>
                                </m:num>
                                <m:den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  <w:lang w:bidi="ar-DZ"/>
                                    </w:rPr>
                                    <m:t>AB</m:t>
                                  </m:r>
                                </m:den>
                              </m:f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 w:cstheme="majorBidi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  <w:lang w:bidi="ar-DZ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  <w:lang w:bidi="ar-DZ"/>
                                    </w:rPr>
                                    <m:t>0.7</m:t>
                                  </m:r>
                                </m:num>
                                <m:den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  <w:lang w:bidi="ar-DZ"/>
                                    </w:rPr>
                                    <m:t>1.7</m:t>
                                  </m:r>
                                </m:den>
                              </m:f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=0.4</m:t>
                              </m:r>
                            </m:e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 w:cstheme="majorBidi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  <w:lang w:bidi="ar-DZ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  <w:lang w:bidi="ar-DZ"/>
                                    </w:rPr>
                                    <m:t>AM</m:t>
                                  </m:r>
                                </m:num>
                                <m:den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  <w:lang w:bidi="ar-DZ"/>
                                    </w:rPr>
                                    <m:t>AC</m:t>
                                  </m:r>
                                </m:den>
                              </m:f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 w:cstheme="majorBidi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  <w:lang w:bidi="ar-DZ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  <w:lang w:bidi="ar-DZ"/>
                                    </w:rPr>
                                    <m:t>1.1</m:t>
                                  </m:r>
                                </m:num>
                                <m:den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  <w:lang w:bidi="ar-DZ"/>
                                    </w:rPr>
                                    <m:t>2.6</m:t>
                                  </m:r>
                                </m:den>
                              </m:f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=0.4</m:t>
                              </m:r>
                            </m:e>
                            <m:e>
                              <m:f>
                                <m:fPr>
                                  <m:ctrlPr>
                                    <w:rPr>
                                      <w:rFonts w:ascii="Cambria Math" w:hAnsi="Cambria Math" w:cstheme="majorBidi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  <w:lang w:bidi="ar-DZ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  <w:lang w:bidi="ar-DZ"/>
                                    </w:rPr>
                                    <m:t>LM</m:t>
                                  </m:r>
                                </m:num>
                                <m:den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  <w:lang w:bidi="ar-DZ"/>
                                    </w:rPr>
                                    <m:t>BC</m:t>
                                  </m:r>
                                </m:den>
                              </m:f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 w:cstheme="majorBidi"/>
                                      <w:b/>
                                      <w:bCs/>
                                      <w:i/>
                                      <w:sz w:val="24"/>
                                      <w:szCs w:val="24"/>
                                      <w:lang w:bidi="ar-DZ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  <w:lang w:bidi="ar-DZ"/>
                                    </w:rPr>
                                    <m:t>1.1</m:t>
                                  </m:r>
                                </m:num>
                                <m:den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 w:cstheme="majorBidi"/>
                                      <w:sz w:val="24"/>
                                      <w:szCs w:val="24"/>
                                      <w:lang w:bidi="ar-DZ"/>
                                    </w:rPr>
                                    <m:t>2.6</m:t>
                                  </m:r>
                                </m:den>
                              </m:f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 w:cstheme="majorBidi"/>
                                  <w:sz w:val="24"/>
                                  <w:szCs w:val="24"/>
                                  <w:lang w:bidi="ar-DZ"/>
                                </w:rPr>
                                <m:t>=0.4</m:t>
                              </m:r>
                            </m:e>
                          </m:eqArr>
                        </m:e>
                      </m:d>
                    </m:oMath>
                  </m:oMathPara>
                </w:p>
              </w:tc>
              <w:tc>
                <w:tcPr>
                  <w:tcW w:w="1988" w:type="dxa"/>
                </w:tcPr>
                <w:p w:rsidR="006C6640" w:rsidRDefault="00090706" w:rsidP="002F4B52">
                  <w:pPr>
                    <w:framePr w:hSpace="141" w:wrap="around" w:vAnchor="text" w:hAnchor="margin" w:y="343"/>
                    <w:bidi/>
                    <w:suppressOverlap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i/>
                              <w:sz w:val="28"/>
                              <w:szCs w:val="28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8"/>
                              <w:szCs w:val="28"/>
                              <w:lang w:bidi="ar-DZ"/>
                            </w:rPr>
                            <m:t>AL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8"/>
                              <w:szCs w:val="28"/>
                              <w:lang w:bidi="ar-DZ"/>
                            </w:rPr>
                            <m:t>AB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8"/>
                          <w:szCs w:val="28"/>
                          <w:lang w:bidi="ar-DZ"/>
                        </w:rPr>
                        <m:t>;</m:t>
                      </m:r>
                      <m:f>
                        <m:fPr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i/>
                              <w:sz w:val="28"/>
                              <w:szCs w:val="28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8"/>
                              <w:szCs w:val="28"/>
                              <w:lang w:bidi="ar-DZ"/>
                            </w:rPr>
                            <m:t>AM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8"/>
                              <w:szCs w:val="28"/>
                              <w:lang w:bidi="ar-DZ"/>
                            </w:rPr>
                            <m:t>AC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8"/>
                          <w:szCs w:val="28"/>
                          <w:lang w:bidi="ar-DZ"/>
                        </w:rPr>
                        <m:t>;</m:t>
                      </m:r>
                      <m:f>
                        <m:fPr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i/>
                              <w:sz w:val="28"/>
                              <w:szCs w:val="28"/>
                              <w:lang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8"/>
                              <w:szCs w:val="28"/>
                              <w:lang w:bidi="ar-DZ"/>
                            </w:rPr>
                            <m:t>LM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8"/>
                              <w:szCs w:val="28"/>
                              <w:lang w:bidi="ar-DZ"/>
                            </w:rPr>
                            <m:t>BC</m:t>
                          </m:r>
                        </m:den>
                      </m:f>
                    </m:oMath>
                  </m:oMathPara>
                </w:p>
              </w:tc>
            </w:tr>
          </w:tbl>
          <w:p w:rsidR="00FA15C9" w:rsidRDefault="00FA15C9" w:rsidP="006C6640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val="en-US"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في الحالة 1 و 2 النسب تقريبا متساوية </w:t>
            </w:r>
          </w:p>
          <w:p w:rsidR="0022694C" w:rsidRPr="006C6640" w:rsidRDefault="006C6640" w:rsidP="00FA15C9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التخمين الذي يمكن وضعه حول النسب هو </w:t>
            </w:r>
            <m:oMath>
              <m:f>
                <m:fPr>
                  <m:ctrlPr>
                    <w:rPr>
                      <w:rFonts w:ascii="Cambria Math" w:hAnsi="Cambria Math" w:cstheme="majorBidi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  <m:t>A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  <m:t>AB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  <m:t>=</m:t>
              </m:r>
              <m:f>
                <m:fPr>
                  <m:ctrlPr>
                    <w:rPr>
                      <w:rFonts w:ascii="Cambria Math" w:hAnsi="Cambria Math" w:cstheme="majorBidi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  <m:t>AM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  <m:t>AC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  <m:t>=</m:t>
              </m:r>
              <m:f>
                <m:fPr>
                  <m:ctrlPr>
                    <w:rPr>
                      <w:rFonts w:ascii="Cambria Math" w:hAnsi="Cambria Math" w:cstheme="majorBidi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  <m:t>LM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  <m:t>BC</m:t>
                  </m:r>
                </m:den>
              </m:f>
            </m:oMath>
          </w:p>
        </w:tc>
        <w:tc>
          <w:tcPr>
            <w:tcW w:w="1101" w:type="dxa"/>
            <w:tcBorders>
              <w:top w:val="single" w:sz="4" w:space="0" w:color="auto"/>
              <w:bottom w:val="single" w:sz="4" w:space="0" w:color="auto"/>
            </w:tcBorders>
          </w:tcPr>
          <w:p w:rsidR="0022694C" w:rsidRPr="002F7EDE" w:rsidRDefault="0022694C" w:rsidP="0022694C">
            <w:pPr>
              <w:jc w:val="right"/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  <w:rtl/>
              </w:rPr>
            </w:pPr>
            <w:r w:rsidRPr="002F7EDE"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  <w:highlight w:val="red"/>
                <w:rtl/>
              </w:rPr>
              <w:t>مرحلة بناء التعلم</w:t>
            </w:r>
          </w:p>
          <w:p w:rsidR="0022694C" w:rsidRPr="002F7EDE" w:rsidRDefault="0022694C" w:rsidP="0022694C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</w:p>
          <w:p w:rsidR="0022694C" w:rsidRPr="002F7EDE" w:rsidRDefault="0022694C" w:rsidP="0022694C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</w:p>
          <w:p w:rsidR="0022694C" w:rsidRPr="002F7EDE" w:rsidRDefault="0022694C" w:rsidP="0022694C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</w:p>
          <w:p w:rsidR="0022694C" w:rsidRPr="002F7EDE" w:rsidRDefault="0022694C" w:rsidP="0022694C">
            <w:pPr>
              <w:jc w:val="right"/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  <w:highlight w:val="red"/>
                <w:rtl/>
              </w:rPr>
            </w:pPr>
          </w:p>
        </w:tc>
      </w:tr>
      <w:tr w:rsidR="0022694C" w:rsidRPr="002F7EDE" w:rsidTr="0022694C">
        <w:trPr>
          <w:trHeight w:val="1139"/>
        </w:trPr>
        <w:tc>
          <w:tcPr>
            <w:tcW w:w="1458" w:type="dxa"/>
            <w:vMerge/>
            <w:tcBorders>
              <w:bottom w:val="single" w:sz="4" w:space="0" w:color="auto"/>
            </w:tcBorders>
          </w:tcPr>
          <w:p w:rsidR="0022694C" w:rsidRPr="002F7EDE" w:rsidRDefault="0022694C" w:rsidP="0022694C">
            <w:pPr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8181" w:type="dxa"/>
            <w:tcBorders>
              <w:top w:val="single" w:sz="4" w:space="0" w:color="auto"/>
              <w:bottom w:val="single" w:sz="4" w:space="0" w:color="auto"/>
            </w:tcBorders>
          </w:tcPr>
          <w:p w:rsidR="0022694C" w:rsidRPr="002F7EDE" w:rsidRDefault="0022694C" w:rsidP="006C6640">
            <w:pPr>
              <w:bidi/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</w:rPr>
            </w:pPr>
            <w:r>
              <w:rPr>
                <w:rFonts w:asciiTheme="majorBidi" w:hAnsiTheme="majorBidi" w:cstheme="majorBid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معرفة</w:t>
            </w:r>
            <w:r w:rsidRPr="002F7EDE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  <w:rtl/>
              </w:rPr>
              <w:t> </w:t>
            </w:r>
            <w:r w:rsidR="006C6640">
              <w:rPr>
                <w:rFonts w:asciiTheme="majorBidi" w:hAnsiTheme="majorBidi" w:cstheme="majorBid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04</w:t>
            </w:r>
            <w:r>
              <w:rPr>
                <w:rFonts w:asciiTheme="majorBidi" w:hAnsiTheme="majorBidi" w:cstheme="majorBidi"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 ص136</w:t>
            </w:r>
            <w:r w:rsidRPr="002F7EDE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single"/>
              </w:rPr>
              <w:t>:</w:t>
            </w:r>
          </w:p>
          <w:p w:rsidR="0022694C" w:rsidRDefault="006C6640" w:rsidP="006C6640">
            <w:pPr>
              <w:bidi/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6C6640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ABC</w:t>
            </w:r>
            <w:r w:rsidRPr="006C6640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مثلث ،إذا كانت </w:t>
            </w:r>
            <w:r w:rsidRPr="006C6640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L</w:t>
            </w:r>
            <w:r w:rsidRPr="006C6640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>ن</w:t>
            </w:r>
            <w:r w:rsidRPr="006C6640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قطة من </w:t>
            </w:r>
            <w:r w:rsidRPr="006C6640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(AB)</w:t>
            </w:r>
            <w:r w:rsidRPr="006C6640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و </w:t>
            </w:r>
            <w:r w:rsidRPr="006C6640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M</w:t>
            </w:r>
            <w:r w:rsidRPr="006C6640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نقطة من </w:t>
            </w:r>
            <w:r w:rsidRPr="006C6640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(AC)</w:t>
            </w:r>
            <w:r w:rsidRPr="006C6640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و كان </w:t>
            </w:r>
            <w:r w:rsidRPr="006C6640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(LM)</w:t>
            </w:r>
            <w:r w:rsidRPr="006C6640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و</w:t>
            </w:r>
            <w:r w:rsidRPr="006C6640">
              <w:rPr>
                <w:rFonts w:asciiTheme="majorBidi" w:hAnsiTheme="majorBidi" w:cstheme="majorBidi"/>
                <w:b/>
                <w:bCs/>
                <w:sz w:val="28"/>
                <w:szCs w:val="28"/>
                <w:lang w:bidi="ar-DZ"/>
              </w:rPr>
              <w:t>(BC)</w:t>
            </w:r>
            <w:r w:rsidRPr="006C6640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متوازيان فإن : </w:t>
            </w:r>
            <w:r w:rsidR="0022694C" w:rsidRPr="006C6640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theme="majorBidi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  <m:t>AL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  <m:t>AB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  <m:t>=</m:t>
              </m:r>
              <m:f>
                <m:fPr>
                  <m:ctrlPr>
                    <w:rPr>
                      <w:rFonts w:ascii="Cambria Math" w:hAnsi="Cambria Math" w:cstheme="majorBidi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  <m:t>AM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  <m:t>AC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 w:cstheme="majorBidi"/>
                  <w:sz w:val="28"/>
                  <w:szCs w:val="28"/>
                  <w:lang w:bidi="ar-DZ"/>
                </w:rPr>
                <m:t>=</m:t>
              </m:r>
              <m:f>
                <m:fPr>
                  <m:ctrlPr>
                    <w:rPr>
                      <w:rFonts w:ascii="Cambria Math" w:hAnsi="Cambria Math" w:cstheme="majorBidi"/>
                      <w:b/>
                      <w:bCs/>
                      <w:i/>
                      <w:sz w:val="28"/>
                      <w:szCs w:val="28"/>
                      <w:lang w:bidi="ar-DZ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  <m:t>LM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28"/>
                      <w:szCs w:val="28"/>
                      <w:lang w:bidi="ar-DZ"/>
                    </w:rPr>
                    <m:t>BC</m:t>
                  </m:r>
                </m:den>
              </m:f>
            </m:oMath>
          </w:p>
          <w:p w:rsidR="006C6640" w:rsidRPr="006C6640" w:rsidRDefault="006C6640" w:rsidP="006C6640">
            <w:pPr>
              <w:bidi/>
              <w:rPr>
                <w:rFonts w:asciiTheme="majorBidi" w:hAnsiTheme="majorBidi" w:cstheme="majorBidi"/>
                <w:b/>
                <w:bCs/>
                <w:color w:val="92D050"/>
                <w:sz w:val="28"/>
                <w:szCs w:val="28"/>
                <w:u w:val="single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color w:val="92D050"/>
                <w:sz w:val="28"/>
                <w:szCs w:val="28"/>
                <w:u w:val="single"/>
                <w:rtl/>
              </w:rPr>
              <w:t>أكتسب طرائق  ص 137 استعمال تناسبية الأطوال الناتجة عن المستقيم الموازي لأحد أضلاع مثلث</w:t>
            </w:r>
          </w:p>
        </w:tc>
        <w:tc>
          <w:tcPr>
            <w:tcW w:w="1101" w:type="dxa"/>
            <w:tcBorders>
              <w:top w:val="single" w:sz="4" w:space="0" w:color="auto"/>
              <w:bottom w:val="single" w:sz="4" w:space="0" w:color="auto"/>
            </w:tcBorders>
          </w:tcPr>
          <w:p w:rsidR="0022694C" w:rsidRPr="002F7EDE" w:rsidRDefault="0022694C" w:rsidP="0022694C">
            <w:pPr>
              <w:jc w:val="center"/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  <w:rtl/>
              </w:rPr>
            </w:pPr>
            <w:r w:rsidRPr="002F7EDE"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  <w:highlight w:val="red"/>
                <w:rtl/>
              </w:rPr>
              <w:t>الحوصلة</w:t>
            </w:r>
          </w:p>
          <w:p w:rsidR="0022694C" w:rsidRPr="002F7EDE" w:rsidRDefault="0022694C" w:rsidP="0022694C">
            <w:pPr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  <w:highlight w:val="red"/>
                <w:rtl/>
              </w:rPr>
            </w:pPr>
          </w:p>
        </w:tc>
      </w:tr>
      <w:tr w:rsidR="0022694C" w:rsidRPr="002F7EDE" w:rsidTr="0022694C">
        <w:trPr>
          <w:trHeight w:val="1245"/>
        </w:trPr>
        <w:tc>
          <w:tcPr>
            <w:tcW w:w="1458" w:type="dxa"/>
            <w:tcBorders>
              <w:top w:val="single" w:sz="4" w:space="0" w:color="auto"/>
            </w:tcBorders>
          </w:tcPr>
          <w:p w:rsidR="0022694C" w:rsidRPr="002F7EDE" w:rsidRDefault="0022694C" w:rsidP="0022694C">
            <w:pPr>
              <w:jc w:val="right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2F7EDE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تحصيلي</w:t>
            </w:r>
            <w:r w:rsidRPr="002F7EDE">
              <w:rPr>
                <w:rFonts w:asciiTheme="majorBidi" w:hAnsiTheme="majorBidi" w:cstheme="majorBidi"/>
                <w:sz w:val="28"/>
                <w:szCs w:val="28"/>
                <w:rtl/>
              </w:rPr>
              <w:t>.</w:t>
            </w:r>
          </w:p>
        </w:tc>
        <w:tc>
          <w:tcPr>
            <w:tcW w:w="8181" w:type="dxa"/>
            <w:tcBorders>
              <w:top w:val="single" w:sz="4" w:space="0" w:color="auto"/>
            </w:tcBorders>
          </w:tcPr>
          <w:p w:rsidR="0022694C" w:rsidRDefault="0022694C" w:rsidP="005A523B">
            <w:pPr>
              <w:bidi/>
              <w:rPr>
                <w:rFonts w:asciiTheme="majorBidi" w:hAnsiTheme="majorBidi" w:cstheme="majorBidi"/>
                <w:b/>
                <w:bCs/>
                <w:color w:val="92D050"/>
                <w:sz w:val="28"/>
                <w:szCs w:val="28"/>
                <w:u w:val="single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color w:val="92D050"/>
                <w:sz w:val="28"/>
                <w:szCs w:val="28"/>
                <w:u w:val="single"/>
                <w:rtl/>
              </w:rPr>
              <w:t xml:space="preserve">دوري الآن </w:t>
            </w:r>
            <w:r w:rsidR="005A523B">
              <w:rPr>
                <w:rFonts w:asciiTheme="majorBidi" w:hAnsiTheme="majorBidi" w:cstheme="majorBidi" w:hint="cs"/>
                <w:b/>
                <w:bCs/>
                <w:color w:val="92D050"/>
                <w:sz w:val="28"/>
                <w:szCs w:val="28"/>
                <w:u w:val="single"/>
                <w:rtl/>
              </w:rPr>
              <w:t>02</w:t>
            </w:r>
            <w:r>
              <w:rPr>
                <w:rFonts w:asciiTheme="majorBidi" w:hAnsiTheme="majorBidi" w:cstheme="majorBidi" w:hint="cs"/>
                <w:b/>
                <w:bCs/>
                <w:color w:val="92D050"/>
                <w:sz w:val="28"/>
                <w:szCs w:val="28"/>
                <w:u w:val="single"/>
                <w:rtl/>
              </w:rPr>
              <w:t xml:space="preserve"> ص 137</w:t>
            </w:r>
          </w:p>
          <w:p w:rsidR="0022694C" w:rsidRPr="00FC518F" w:rsidRDefault="0022694C" w:rsidP="005A523B">
            <w:pPr>
              <w:bidi/>
              <w:rPr>
                <w:rFonts w:asciiTheme="majorBidi" w:hAnsiTheme="majorBidi" w:cstheme="majorBidi"/>
                <w:b/>
                <w:bCs/>
                <w:color w:val="92D050"/>
                <w:sz w:val="28"/>
                <w:szCs w:val="28"/>
                <w:u w:val="single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color w:val="92D050"/>
                <w:sz w:val="28"/>
                <w:szCs w:val="28"/>
                <w:u w:val="single"/>
                <w:rtl/>
              </w:rPr>
              <w:t xml:space="preserve">أتمرن </w:t>
            </w:r>
            <w:r w:rsidR="005A523B">
              <w:rPr>
                <w:rFonts w:asciiTheme="majorBidi" w:hAnsiTheme="majorBidi" w:cstheme="majorBidi" w:hint="cs"/>
                <w:b/>
                <w:bCs/>
                <w:color w:val="92D050"/>
                <w:sz w:val="28"/>
                <w:szCs w:val="28"/>
                <w:u w:val="single"/>
                <w:rtl/>
              </w:rPr>
              <w:t>18 ،19</w:t>
            </w:r>
            <w:r>
              <w:rPr>
                <w:rFonts w:asciiTheme="majorBidi" w:hAnsiTheme="majorBidi" w:cstheme="majorBidi" w:hint="cs"/>
                <w:b/>
                <w:bCs/>
                <w:color w:val="92D050"/>
                <w:sz w:val="28"/>
                <w:szCs w:val="28"/>
                <w:u w:val="single"/>
                <w:rtl/>
              </w:rPr>
              <w:t xml:space="preserve"> ص 143</w:t>
            </w:r>
          </w:p>
        </w:tc>
        <w:tc>
          <w:tcPr>
            <w:tcW w:w="1101" w:type="dxa"/>
            <w:tcBorders>
              <w:top w:val="single" w:sz="4" w:space="0" w:color="auto"/>
            </w:tcBorders>
          </w:tcPr>
          <w:p w:rsidR="0022694C" w:rsidRPr="007B286F" w:rsidRDefault="0022694C" w:rsidP="0022694C">
            <w:pPr>
              <w:jc w:val="right"/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  <w:rtl/>
              </w:rPr>
            </w:pPr>
            <w:r w:rsidRPr="002F7EDE">
              <w:rPr>
                <w:rFonts w:asciiTheme="majorBidi" w:hAnsiTheme="majorBidi" w:cstheme="majorBidi"/>
                <w:b/>
                <w:bCs/>
                <w:color w:val="FFFFFF" w:themeColor="background1"/>
                <w:sz w:val="28"/>
                <w:szCs w:val="28"/>
                <w:highlight w:val="green"/>
                <w:rtl/>
              </w:rPr>
              <w:t>إعادة الاستثمار</w:t>
            </w:r>
          </w:p>
        </w:tc>
      </w:tr>
    </w:tbl>
    <w:p w:rsidR="0022694C" w:rsidRDefault="0022694C" w:rsidP="0022694C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0E61F1" w:rsidRDefault="000E61F1" w:rsidP="000E61F1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0E61F1" w:rsidRDefault="000E61F1" w:rsidP="000E61F1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0E61F1" w:rsidRDefault="000E61F1" w:rsidP="000E61F1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0E61F1" w:rsidRDefault="000E61F1" w:rsidP="000E61F1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0E61F1" w:rsidRDefault="000E61F1" w:rsidP="000E61F1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0E61F1" w:rsidRDefault="000E61F1" w:rsidP="000E61F1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0E61F1" w:rsidRDefault="000E61F1" w:rsidP="000E61F1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0E61F1" w:rsidRDefault="000E61F1" w:rsidP="000E61F1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2352"/>
        <w:gridCol w:w="4718"/>
        <w:gridCol w:w="3536"/>
      </w:tblGrid>
      <w:tr w:rsidR="000E61F1" w:rsidRPr="00B251C8" w:rsidTr="000E61F1">
        <w:tc>
          <w:tcPr>
            <w:tcW w:w="2352" w:type="dxa"/>
          </w:tcPr>
          <w:p w:rsidR="000E61F1" w:rsidRPr="00B251C8" w:rsidRDefault="000E61F1" w:rsidP="00087B67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lastRenderedPageBreak/>
              <w:t xml:space="preserve">الميدان: أنشطة </w:t>
            </w:r>
            <w:r w:rsidR="00087B67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هندسية</w:t>
            </w:r>
          </w:p>
        </w:tc>
        <w:tc>
          <w:tcPr>
            <w:tcW w:w="4718" w:type="dxa"/>
          </w:tcPr>
          <w:p w:rsidR="000E61F1" w:rsidRPr="00B251C8" w:rsidRDefault="000E61F1" w:rsidP="000E61F1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ادة: رياضيات</w:t>
            </w:r>
          </w:p>
        </w:tc>
        <w:tc>
          <w:tcPr>
            <w:tcW w:w="3536" w:type="dxa"/>
          </w:tcPr>
          <w:p w:rsidR="000E61F1" w:rsidRPr="00B251C8" w:rsidRDefault="000E61F1" w:rsidP="000E61F1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ستوى: الثالثة متوسط</w:t>
            </w:r>
          </w:p>
        </w:tc>
      </w:tr>
      <w:tr w:rsidR="000E61F1" w:rsidRPr="00B251C8" w:rsidTr="000E61F1">
        <w:tc>
          <w:tcPr>
            <w:tcW w:w="2352" w:type="dxa"/>
          </w:tcPr>
          <w:p w:rsidR="000E61F1" w:rsidRPr="00B251C8" w:rsidRDefault="000E61F1" w:rsidP="00087B67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الباب: </w:t>
            </w:r>
            <w:r w:rsidR="00087B67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09</w:t>
            </w:r>
          </w:p>
        </w:tc>
        <w:tc>
          <w:tcPr>
            <w:tcW w:w="4718" w:type="dxa"/>
            <w:vMerge w:val="restart"/>
          </w:tcPr>
          <w:p w:rsidR="000E61F1" w:rsidRPr="00B251C8" w:rsidRDefault="000E61F1" w:rsidP="000E61F1">
            <w:pPr>
              <w:tabs>
                <w:tab w:val="right" w:pos="-2988"/>
                <w:tab w:val="right" w:pos="209"/>
              </w:tabs>
              <w:bidi/>
              <w:rPr>
                <w:rFonts w:asciiTheme="majorBidi" w:hAnsiTheme="majorBidi" w:cstheme="majorBidi"/>
                <w:sz w:val="28"/>
                <w:szCs w:val="28"/>
              </w:rPr>
            </w:pPr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وارد المستهدفة</w:t>
            </w:r>
            <w:r w:rsidRPr="00B251C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: </w:t>
            </w:r>
          </w:p>
          <w:p w:rsidR="000E61F1" w:rsidRPr="007514DC" w:rsidRDefault="000E61F1" w:rsidP="000E61F1">
            <w:pPr>
              <w:pStyle w:val="Paragraphedeliste"/>
              <w:numPr>
                <w:ilvl w:val="0"/>
                <w:numId w:val="5"/>
              </w:num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  <w:lang w:eastAsia="fr-FR" w:bidi="ar-DZ"/>
              </w:rPr>
              <w:t>إدماج جزئي 02</w:t>
            </w:r>
            <w:r w:rsidRPr="00914AA9"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rtl/>
                <w:lang w:eastAsia="fr-FR" w:bidi="ar-DZ"/>
              </w:rPr>
              <w:t xml:space="preserve">  </w:t>
            </w:r>
          </w:p>
        </w:tc>
        <w:tc>
          <w:tcPr>
            <w:tcW w:w="3536" w:type="dxa"/>
            <w:vMerge w:val="restart"/>
          </w:tcPr>
          <w:p w:rsidR="000E61F1" w:rsidRPr="00B251C8" w:rsidRDefault="000E61F1" w:rsidP="000E61F1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دعائم:</w:t>
            </w:r>
            <w:r w:rsidRPr="00B251C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proofErr w:type="spellStart"/>
            <w:r w:rsidRPr="00B251C8">
              <w:rPr>
                <w:rFonts w:asciiTheme="majorBidi" w:hAnsiTheme="majorBidi" w:cstheme="majorBidi"/>
                <w:sz w:val="28"/>
                <w:szCs w:val="28"/>
                <w:rtl/>
              </w:rPr>
              <w:t>ك.م</w:t>
            </w:r>
            <w:proofErr w:type="spellEnd"/>
            <w:r w:rsidRPr="00B251C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، المنهاج ، الوثيقة المرافقة</w:t>
            </w:r>
          </w:p>
          <w:p w:rsidR="000E61F1" w:rsidRPr="00B251C8" w:rsidRDefault="000E61F1" w:rsidP="000E61F1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وسائل:</w:t>
            </w:r>
            <w:r w:rsidRPr="00B251C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السبورة</w:t>
            </w:r>
          </w:p>
        </w:tc>
      </w:tr>
      <w:tr w:rsidR="000E61F1" w:rsidRPr="00B251C8" w:rsidTr="000E61F1">
        <w:tc>
          <w:tcPr>
            <w:tcW w:w="2352" w:type="dxa"/>
          </w:tcPr>
          <w:p w:rsidR="000E61F1" w:rsidRPr="00B251C8" w:rsidRDefault="000E61F1" w:rsidP="000E61F1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 xml:space="preserve">المقطع التعلمي : 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02</w:t>
            </w:r>
          </w:p>
        </w:tc>
        <w:tc>
          <w:tcPr>
            <w:tcW w:w="4718" w:type="dxa"/>
            <w:vMerge/>
          </w:tcPr>
          <w:p w:rsidR="000E61F1" w:rsidRPr="00B251C8" w:rsidRDefault="000E61F1" w:rsidP="000E61F1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  <w:tc>
          <w:tcPr>
            <w:tcW w:w="3536" w:type="dxa"/>
            <w:vMerge/>
          </w:tcPr>
          <w:p w:rsidR="000E61F1" w:rsidRPr="00B251C8" w:rsidRDefault="000E61F1" w:rsidP="000E61F1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</w:tr>
    </w:tbl>
    <w:tbl>
      <w:tblPr>
        <w:bidiVisual/>
        <w:tblW w:w="10579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204"/>
        <w:gridCol w:w="8375"/>
      </w:tblGrid>
      <w:tr w:rsidR="000E61F1" w:rsidRPr="00F049D5" w:rsidTr="000E61F1">
        <w:trPr>
          <w:jc w:val="center"/>
        </w:trPr>
        <w:tc>
          <w:tcPr>
            <w:tcW w:w="2204" w:type="dxa"/>
            <w:tcBorders>
              <w:right w:val="double" w:sz="4" w:space="0" w:color="auto"/>
            </w:tcBorders>
            <w:vAlign w:val="center"/>
          </w:tcPr>
          <w:p w:rsidR="000E61F1" w:rsidRPr="00505799" w:rsidRDefault="000E61F1" w:rsidP="000E61F1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505799">
              <w:rPr>
                <w:rFonts w:asciiTheme="majorBidi" w:hAnsiTheme="majorBidi" w:cstheme="majorBidi"/>
                <w:b/>
                <w:bCs/>
                <w:color w:val="00B050"/>
                <w:sz w:val="28"/>
                <w:szCs w:val="28"/>
                <w:rtl/>
                <w:lang w:bidi="ar-DZ"/>
              </w:rPr>
              <w:t xml:space="preserve">نص الوضعية </w:t>
            </w:r>
            <w:proofErr w:type="spellStart"/>
            <w:r w:rsidRPr="00505799">
              <w:rPr>
                <w:rFonts w:asciiTheme="majorBidi" w:hAnsiTheme="majorBidi" w:cstheme="majorBidi" w:hint="cs"/>
                <w:b/>
                <w:bCs/>
                <w:color w:val="00B050"/>
                <w:sz w:val="28"/>
                <w:szCs w:val="28"/>
                <w:rtl/>
                <w:lang w:bidi="ar-DZ"/>
              </w:rPr>
              <w:t>الإدماجية</w:t>
            </w:r>
            <w:proofErr w:type="spellEnd"/>
          </w:p>
        </w:tc>
        <w:tc>
          <w:tcPr>
            <w:tcW w:w="8375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0E61F1" w:rsidRPr="005614D0" w:rsidRDefault="005614D0" w:rsidP="000E61F1">
            <w:pPr>
              <w:tabs>
                <w:tab w:val="right" w:pos="-2988"/>
                <w:tab w:val="num" w:pos="229"/>
              </w:tabs>
              <w:bidi/>
              <w:ind w:right="-113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fr-FR" w:bidi="ar-DZ"/>
              </w:rPr>
            </w:pPr>
            <w:r w:rsidRPr="005614D0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fr-FR" w:bidi="ar-DZ"/>
              </w:rPr>
              <w:t xml:space="preserve">أوطف </w:t>
            </w:r>
            <w:proofErr w:type="spellStart"/>
            <w:r w:rsidRPr="005614D0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fr-FR" w:bidi="ar-DZ"/>
              </w:rPr>
              <w:t>تعلماتي</w:t>
            </w:r>
            <w:proofErr w:type="spellEnd"/>
            <w:r w:rsidRPr="005614D0">
              <w:rPr>
                <w:rFonts w:ascii="Times New Roman" w:eastAsia="Times New Roman" w:hAnsi="Times New Roman" w:cs="Times New Roman" w:hint="cs"/>
                <w:b/>
                <w:bCs/>
                <w:sz w:val="28"/>
                <w:szCs w:val="28"/>
                <w:rtl/>
                <w:lang w:eastAsia="fr-FR" w:bidi="ar-DZ"/>
              </w:rPr>
              <w:t xml:space="preserve"> 14ص 143،أتعمق 35 و37 ص 146</w:t>
            </w:r>
          </w:p>
        </w:tc>
      </w:tr>
      <w:tr w:rsidR="000E61F1" w:rsidRPr="00F049D5" w:rsidTr="000E61F1">
        <w:trPr>
          <w:trHeight w:val="555"/>
          <w:jc w:val="center"/>
        </w:trPr>
        <w:tc>
          <w:tcPr>
            <w:tcW w:w="2204" w:type="dxa"/>
            <w:vAlign w:val="center"/>
          </w:tcPr>
          <w:p w:rsidR="000E61F1" w:rsidRPr="00505799" w:rsidRDefault="000E61F1" w:rsidP="000E61F1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505799">
              <w:rPr>
                <w:rFonts w:asciiTheme="majorBidi" w:hAnsiTheme="majorBidi" w:cstheme="majorBidi"/>
                <w:b/>
                <w:bCs/>
                <w:color w:val="1F497D" w:themeColor="text2"/>
                <w:sz w:val="28"/>
                <w:szCs w:val="28"/>
                <w:rtl/>
                <w:lang w:bidi="ar-DZ"/>
              </w:rPr>
              <w:t>غايات الوضعية التعلمية وطبيعتها</w:t>
            </w:r>
          </w:p>
        </w:tc>
        <w:tc>
          <w:tcPr>
            <w:tcW w:w="8375" w:type="dxa"/>
          </w:tcPr>
          <w:p w:rsidR="000E61F1" w:rsidRPr="00505799" w:rsidRDefault="000E61F1" w:rsidP="00BA7505">
            <w:pPr>
              <w:tabs>
                <w:tab w:val="right" w:pos="331"/>
              </w:tabs>
              <w:bidi/>
              <w:spacing w:after="0" w:line="240" w:lineRule="auto"/>
              <w:rPr>
                <w:rFonts w:eastAsia="Times New Roman"/>
                <w:b/>
                <w:bCs/>
                <w:color w:val="000000"/>
                <w:sz w:val="28"/>
                <w:szCs w:val="28"/>
                <w:rtl/>
                <w:lang w:eastAsia="fr-FR" w:bidi="ar-DZ"/>
              </w:rPr>
            </w:pPr>
            <w:r w:rsidRPr="00505799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8"/>
                <w:szCs w:val="28"/>
                <w:rtl/>
                <w:lang w:eastAsia="fr-FR"/>
              </w:rPr>
              <w:t xml:space="preserve">يحل مشكلات باستعمال </w:t>
            </w:r>
            <w:r w:rsidR="00BA7505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8"/>
                <w:szCs w:val="28"/>
                <w:rtl/>
                <w:lang w:eastAsia="fr-FR"/>
              </w:rPr>
              <w:t>نظرية مستقيم المنتصفين و</w:t>
            </w:r>
            <w:r w:rsidR="00BA7505" w:rsidRPr="0022694C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rtl/>
                <w:lang w:eastAsia="fr-FR" w:bidi="ar-DZ"/>
              </w:rPr>
              <w:t xml:space="preserve"> تناسبية الأطوال لأضلاع المثلثين المعينين بمستقيمين متوازيين يقطعهما قاطعان غير متوازيين</w:t>
            </w:r>
          </w:p>
        </w:tc>
      </w:tr>
      <w:tr w:rsidR="000E61F1" w:rsidRPr="00F049D5" w:rsidTr="000E61F1">
        <w:trPr>
          <w:jc w:val="center"/>
        </w:trPr>
        <w:tc>
          <w:tcPr>
            <w:tcW w:w="2204" w:type="dxa"/>
            <w:vAlign w:val="center"/>
          </w:tcPr>
          <w:p w:rsidR="000E61F1" w:rsidRPr="00505799" w:rsidRDefault="000E61F1" w:rsidP="000E61F1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505799"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rtl/>
                <w:lang w:bidi="ar-DZ"/>
              </w:rPr>
              <w:t>صعوبات متوقعة</w:t>
            </w:r>
          </w:p>
        </w:tc>
        <w:tc>
          <w:tcPr>
            <w:tcW w:w="8375" w:type="dxa"/>
          </w:tcPr>
          <w:p w:rsidR="00BA7505" w:rsidRDefault="00BA7505" w:rsidP="00BA7505">
            <w:pPr>
              <w:pStyle w:val="Paragraphedeliste"/>
              <w:numPr>
                <w:ilvl w:val="0"/>
                <w:numId w:val="5"/>
              </w:num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BA7505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 xml:space="preserve">استعمال خاصية مستقيم المنتصفين في مثلث للبرهنة </w:t>
            </w:r>
          </w:p>
          <w:p w:rsidR="005614D0" w:rsidRPr="00BA7505" w:rsidRDefault="005614D0" w:rsidP="005614D0">
            <w:pPr>
              <w:pStyle w:val="Paragraphedeliste"/>
              <w:numPr>
                <w:ilvl w:val="0"/>
                <w:numId w:val="5"/>
              </w:num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5614D0"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rtl/>
                <w:lang w:val="en-US" w:bidi="ar-DZ"/>
              </w:rPr>
              <w:t xml:space="preserve">إثبات أن المثلث </w:t>
            </w:r>
            <w:r w:rsidRPr="005614D0"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lang w:bidi="ar-DZ"/>
              </w:rPr>
              <w:t>ACE</w:t>
            </w:r>
            <w:r w:rsidRPr="005614D0">
              <w:rPr>
                <w:rFonts w:asciiTheme="majorBidi" w:eastAsiaTheme="minorEastAsia" w:hAnsiTheme="majorBidi" w:cstheme="majorBidi"/>
                <w:b/>
                <w:bCs/>
                <w:sz w:val="28"/>
                <w:szCs w:val="28"/>
                <w:rtl/>
                <w:lang w:val="en-US" w:bidi="ar-DZ"/>
              </w:rPr>
              <w:t xml:space="preserve"> متساوي </w:t>
            </w:r>
            <w:r w:rsidRPr="005614D0">
              <w:rPr>
                <w:rFonts w:asciiTheme="majorBidi" w:eastAsiaTheme="minorEastAsia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>الساقين:</w:t>
            </w:r>
            <w:r>
              <w:rPr>
                <w:rFonts w:asciiTheme="majorBidi" w:eastAsiaTheme="minorEastAsia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أتعم</w:t>
            </w:r>
            <w:r>
              <w:rPr>
                <w:rFonts w:asciiTheme="majorBidi" w:eastAsiaTheme="minorEastAsia" w:hAnsiTheme="majorBidi" w:cstheme="majorBidi" w:hint="eastAsia"/>
                <w:b/>
                <w:bCs/>
                <w:sz w:val="28"/>
                <w:szCs w:val="28"/>
                <w:rtl/>
                <w:lang w:val="en-US" w:bidi="ar-DZ"/>
              </w:rPr>
              <w:t>ق</w:t>
            </w:r>
            <w:r>
              <w:rPr>
                <w:rFonts w:asciiTheme="majorBidi" w:eastAsiaTheme="minorEastAsia" w:hAnsiTheme="majorBidi" w:cstheme="majorBidi" w:hint="cs"/>
                <w:b/>
                <w:bCs/>
                <w:sz w:val="28"/>
                <w:szCs w:val="28"/>
                <w:rtl/>
                <w:lang w:val="en-US" w:bidi="ar-DZ"/>
              </w:rPr>
              <w:t xml:space="preserve"> 37 ص 146</w:t>
            </w:r>
          </w:p>
          <w:p w:rsidR="000E61F1" w:rsidRPr="00BA7505" w:rsidRDefault="00BA7505" w:rsidP="00BA7505">
            <w:pPr>
              <w:pStyle w:val="Paragraphedeliste"/>
              <w:numPr>
                <w:ilvl w:val="0"/>
                <w:numId w:val="5"/>
              </w:num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BA7505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استعمال تناسبية الأطوال الناتجة عن المستقيم الموازي لأحد أضلاع مثلث</w:t>
            </w:r>
          </w:p>
        </w:tc>
      </w:tr>
      <w:tr w:rsidR="000E61F1" w:rsidRPr="00902898" w:rsidTr="000E61F1">
        <w:trPr>
          <w:jc w:val="center"/>
        </w:trPr>
        <w:tc>
          <w:tcPr>
            <w:tcW w:w="10579" w:type="dxa"/>
            <w:gridSpan w:val="2"/>
            <w:tcBorders>
              <w:right w:val="single" w:sz="4" w:space="0" w:color="auto"/>
            </w:tcBorders>
            <w:vAlign w:val="center"/>
          </w:tcPr>
          <w:p w:rsidR="005614D0" w:rsidRDefault="005614D0" w:rsidP="00480516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lang w:bidi="ar-DZ"/>
              </w:rPr>
            </w:pPr>
          </w:p>
          <w:p w:rsidR="003619B1" w:rsidRDefault="003619B1" w:rsidP="005614D0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 xml:space="preserve">أوظف </w:t>
            </w:r>
            <w:proofErr w:type="spellStart"/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تعلماتي</w:t>
            </w:r>
            <w:proofErr w:type="spellEnd"/>
            <w:r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 xml:space="preserve"> 14 ص 143</w:t>
            </w:r>
          </w:p>
          <w:p w:rsidR="005614D0" w:rsidRPr="00480516" w:rsidRDefault="005614D0" w:rsidP="005614D0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</w:pPr>
          </w:p>
          <w:tbl>
            <w:tblPr>
              <w:tblStyle w:val="Grilledutableau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5174"/>
              <w:gridCol w:w="5174"/>
            </w:tblGrid>
            <w:tr w:rsidR="002D1A18" w:rsidTr="002D1A18">
              <w:tc>
                <w:tcPr>
                  <w:tcW w:w="5174" w:type="dxa"/>
                </w:tcPr>
                <w:p w:rsidR="002D1A18" w:rsidRPr="00480516" w:rsidRDefault="002D1A18" w:rsidP="002D1A18">
                  <w:pPr>
                    <w:pStyle w:val="Paragraphedeliste"/>
                    <w:numPr>
                      <w:ilvl w:val="0"/>
                      <w:numId w:val="30"/>
                    </w:numPr>
                    <w:bidi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48051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إثبات أن المثلث </w:t>
                  </w:r>
                  <w:r w:rsidRPr="00480516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EFG</w:t>
                  </w:r>
                  <w:r w:rsidRPr="0048051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متساوي الساقين</w:t>
                  </w:r>
                </w:p>
                <w:p w:rsidR="002D1A18" w:rsidRPr="00480516" w:rsidRDefault="002D1A18" w:rsidP="002D1A18">
                  <w:pPr>
                    <w:pStyle w:val="Paragraphedeliste"/>
                    <w:numPr>
                      <w:ilvl w:val="0"/>
                      <w:numId w:val="31"/>
                    </w:numPr>
                    <w:bidi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</w:pPr>
                  <w:r w:rsidRPr="0048051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في المثلث </w:t>
                  </w:r>
                  <w:r w:rsidRPr="00480516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ABC</w:t>
                  </w:r>
                  <w:r w:rsidRPr="0048051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: </w:t>
                  </w:r>
                  <w:r w:rsidRPr="00480516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E</w:t>
                  </w:r>
                  <w:r w:rsidRPr="0048051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منتصف </w:t>
                  </w:r>
                  <w:r w:rsidRPr="00480516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[AB]</w:t>
                  </w:r>
                  <w:r w:rsidRPr="0048051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و </w:t>
                  </w:r>
                  <w:r w:rsidRPr="00480516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F</w:t>
                  </w:r>
                  <w:r w:rsidRPr="0048051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منتصف </w:t>
                  </w:r>
                  <w:r w:rsidRPr="00480516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[AC]</w:t>
                  </w:r>
                </w:p>
                <w:p w:rsidR="002D1A18" w:rsidRPr="00480516" w:rsidRDefault="002D1A18" w:rsidP="00480516">
                  <w:pPr>
                    <w:bidi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48051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و حسب نظرية مستقيم المنتصفين فإن : </w:t>
                  </w:r>
                  <w:r w:rsidRPr="00480516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val="en-US" w:bidi="ar-DZ"/>
                    </w:rPr>
                    <w:t>EF=1/2BC</w:t>
                  </w:r>
                  <w:r w:rsidR="00480516" w:rsidRPr="0048051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</w:t>
                  </w:r>
                </w:p>
                <w:p w:rsidR="002D1A18" w:rsidRPr="00480516" w:rsidRDefault="002D1A18" w:rsidP="002D1A18">
                  <w:pPr>
                    <w:pStyle w:val="Paragraphedeliste"/>
                    <w:numPr>
                      <w:ilvl w:val="0"/>
                      <w:numId w:val="31"/>
                    </w:numPr>
                    <w:bidi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</w:pPr>
                  <w:r w:rsidRPr="0048051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في المثلث </w:t>
                  </w:r>
                  <w:r w:rsidRPr="00480516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ABD</w:t>
                  </w:r>
                  <w:r w:rsidRPr="0048051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: </w:t>
                  </w:r>
                  <w:r w:rsidRPr="00480516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E</w:t>
                  </w:r>
                  <w:r w:rsidRPr="0048051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منتصف </w:t>
                  </w:r>
                  <w:r w:rsidRPr="00480516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[AB]</w:t>
                  </w:r>
                  <w:r w:rsidRPr="0048051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و </w:t>
                  </w:r>
                  <w:r w:rsidRPr="00480516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G</w:t>
                  </w:r>
                  <w:r w:rsidRPr="0048051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منتصف </w:t>
                  </w:r>
                  <w:r w:rsidRPr="00480516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[BD]</w:t>
                  </w:r>
                </w:p>
                <w:p w:rsidR="002D1A18" w:rsidRPr="00480516" w:rsidRDefault="002D1A18" w:rsidP="002D1A18">
                  <w:pPr>
                    <w:bidi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</w:pPr>
                  <w:r w:rsidRPr="0048051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و حسب نظرية مستقيم المنتصفين فإن : </w:t>
                  </w:r>
                  <w:r w:rsidRPr="00480516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val="en-US" w:bidi="ar-DZ"/>
                    </w:rPr>
                    <w:t>EG=1/2AD</w:t>
                  </w:r>
                  <w:r w:rsidR="00480516" w:rsidRPr="0048051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و </w:t>
                  </w:r>
                </w:p>
                <w:p w:rsidR="002D1A18" w:rsidRPr="00480516" w:rsidRDefault="002D1A18" w:rsidP="002D1A18">
                  <w:pPr>
                    <w:pStyle w:val="Paragraphedeliste"/>
                    <w:numPr>
                      <w:ilvl w:val="0"/>
                      <w:numId w:val="31"/>
                    </w:numPr>
                    <w:bidi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</w:pPr>
                  <w:r w:rsidRPr="0048051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و نعلم أن : </w:t>
                  </w:r>
                  <w:r w:rsidRPr="00480516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AD=BC</w:t>
                  </w:r>
                </w:p>
                <w:p w:rsidR="002D1A18" w:rsidRPr="00480516" w:rsidRDefault="002D1A18" w:rsidP="002D1A18">
                  <w:pPr>
                    <w:bidi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w:r w:rsidRPr="0048051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معناه : </w:t>
                  </w:r>
                  <w:r w:rsidRPr="00480516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EF=EG</w:t>
                  </w:r>
                </w:p>
                <w:p w:rsidR="002D1A18" w:rsidRPr="00480516" w:rsidRDefault="002D1A18" w:rsidP="002D1A18">
                  <w:pPr>
                    <w:bidi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</w:pPr>
                  <w:r w:rsidRPr="0048051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ومنه المثلث </w:t>
                  </w:r>
                  <w:r w:rsidRPr="00480516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EFG</w:t>
                  </w:r>
                  <w:r w:rsidRPr="0048051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متساوي الساقين</w:t>
                  </w:r>
                </w:p>
              </w:tc>
              <w:tc>
                <w:tcPr>
                  <w:tcW w:w="5174" w:type="dxa"/>
                </w:tcPr>
                <w:p w:rsidR="002D1A18" w:rsidRPr="00480516" w:rsidRDefault="00480516" w:rsidP="00480516">
                  <w:pPr>
                    <w:pStyle w:val="Paragraphedeliste"/>
                    <w:numPr>
                      <w:ilvl w:val="0"/>
                      <w:numId w:val="30"/>
                    </w:numPr>
                    <w:bidi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48051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طبيعة الرباعي </w:t>
                  </w:r>
                  <w:r w:rsidRPr="00480516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EFHG</w:t>
                  </w:r>
                  <w:r w:rsidRPr="0048051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</w:t>
                  </w:r>
                </w:p>
                <w:p w:rsidR="00480516" w:rsidRPr="00480516" w:rsidRDefault="00480516" w:rsidP="00480516">
                  <w:pPr>
                    <w:pStyle w:val="Paragraphedeliste"/>
                    <w:numPr>
                      <w:ilvl w:val="0"/>
                      <w:numId w:val="31"/>
                    </w:numPr>
                    <w:bidi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</w:pPr>
                  <w:r w:rsidRPr="0048051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في المثلث </w:t>
                  </w:r>
                  <w:r w:rsidRPr="00480516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ACD</w:t>
                  </w:r>
                  <w:r w:rsidRPr="0048051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: </w:t>
                  </w:r>
                  <w:r w:rsidRPr="00480516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H</w:t>
                  </w:r>
                  <w:r w:rsidRPr="0048051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منتصف </w:t>
                  </w:r>
                  <w:r w:rsidRPr="00480516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[CD]</w:t>
                  </w:r>
                  <w:r w:rsidRPr="0048051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و </w:t>
                  </w:r>
                  <w:r w:rsidRPr="00480516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F</w:t>
                  </w:r>
                  <w:r w:rsidRPr="0048051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منتصف </w:t>
                  </w:r>
                  <w:r w:rsidRPr="00480516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[AC]</w:t>
                  </w:r>
                </w:p>
                <w:p w:rsidR="00480516" w:rsidRPr="00480516" w:rsidRDefault="00480516" w:rsidP="00480516">
                  <w:pPr>
                    <w:bidi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val="en-US" w:bidi="ar-DZ"/>
                    </w:rPr>
                  </w:pPr>
                  <w:r w:rsidRPr="0048051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و حسب نظرية مستقيم المنتصفين فإن : </w:t>
                  </w:r>
                  <w:r w:rsidRPr="00480516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val="en-US" w:bidi="ar-DZ"/>
                    </w:rPr>
                    <w:t>FH=1/2AD</w:t>
                  </w:r>
                </w:p>
                <w:p w:rsidR="00480516" w:rsidRPr="00480516" w:rsidRDefault="00480516" w:rsidP="00480516">
                  <w:pPr>
                    <w:pStyle w:val="Paragraphedeliste"/>
                    <w:numPr>
                      <w:ilvl w:val="0"/>
                      <w:numId w:val="31"/>
                    </w:numPr>
                    <w:bidi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</w:pPr>
                  <w:r w:rsidRPr="0048051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في المثلث </w:t>
                  </w:r>
                  <w:r w:rsidRPr="00480516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DBC</w:t>
                  </w:r>
                  <w:r w:rsidRPr="0048051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: </w:t>
                  </w:r>
                  <w:r w:rsidRPr="00480516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E</w:t>
                  </w:r>
                  <w:r w:rsidRPr="0048051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منتصف </w:t>
                  </w:r>
                  <w:r w:rsidRPr="00480516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[AB]</w:t>
                  </w:r>
                  <w:r w:rsidRPr="0048051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و </w:t>
                  </w:r>
                  <w:r w:rsidRPr="00480516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G</w:t>
                  </w:r>
                  <w:r w:rsidRPr="0048051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منتصف </w:t>
                  </w:r>
                  <w:r w:rsidRPr="00480516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[BD]</w:t>
                  </w:r>
                </w:p>
                <w:p w:rsidR="00480516" w:rsidRPr="00480516" w:rsidRDefault="00480516" w:rsidP="00480516">
                  <w:pPr>
                    <w:bidi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val="en-US" w:bidi="ar-DZ"/>
                    </w:rPr>
                  </w:pPr>
                  <w:r w:rsidRPr="0048051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و حسب نظرية مستقيم المنتصفين فإن : </w:t>
                  </w:r>
                  <w:r w:rsidRPr="00480516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val="en-US" w:bidi="ar-DZ"/>
                    </w:rPr>
                    <w:t>GH=1/2BC</w:t>
                  </w:r>
                </w:p>
                <w:p w:rsidR="00480516" w:rsidRPr="00480516" w:rsidRDefault="00480516" w:rsidP="00480516">
                  <w:pPr>
                    <w:pStyle w:val="Paragraphedeliste"/>
                    <w:numPr>
                      <w:ilvl w:val="0"/>
                      <w:numId w:val="31"/>
                    </w:numPr>
                    <w:bidi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val="en-US" w:bidi="ar-DZ"/>
                    </w:rPr>
                  </w:pPr>
                  <w:r w:rsidRPr="0048051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و نعلم أن : </w:t>
                  </w:r>
                  <w:r w:rsidRPr="00480516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AD=BC</w:t>
                  </w:r>
                </w:p>
                <w:p w:rsidR="00480516" w:rsidRPr="00480516" w:rsidRDefault="00480516" w:rsidP="00480516">
                  <w:pPr>
                    <w:bidi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</w:pPr>
                  <w:r w:rsidRPr="0048051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معناه : </w:t>
                  </w:r>
                  <w:r w:rsidRPr="00480516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EF=EG</w:t>
                  </w:r>
                  <w:r w:rsidRPr="00480516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val="en-US" w:bidi="ar-DZ"/>
                    </w:rPr>
                    <w:t>=FH=GH</w:t>
                  </w:r>
                </w:p>
                <w:p w:rsidR="00480516" w:rsidRPr="00480516" w:rsidRDefault="00480516" w:rsidP="00480516">
                  <w:pPr>
                    <w:bidi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w:r w:rsidRPr="0048051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ومنه الرباعي </w:t>
                  </w:r>
                  <w:r w:rsidRPr="00480516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EFHG</w:t>
                  </w:r>
                  <w:r w:rsidRPr="00480516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معين</w:t>
                  </w:r>
                </w:p>
              </w:tc>
            </w:tr>
          </w:tbl>
          <w:p w:rsidR="005614D0" w:rsidRDefault="005614D0" w:rsidP="003619B1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lang w:bidi="ar-DZ"/>
              </w:rPr>
            </w:pPr>
          </w:p>
          <w:p w:rsidR="000E61F1" w:rsidRDefault="000E61F1" w:rsidP="005614D0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lang w:bidi="ar-DZ"/>
              </w:rPr>
            </w:pPr>
            <w:r w:rsidRPr="00902898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 xml:space="preserve">أتعمق </w:t>
            </w:r>
            <w:r w:rsidR="00BA7505"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35</w:t>
            </w:r>
            <w:r w:rsidRPr="00902898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 xml:space="preserve"> ص</w:t>
            </w:r>
            <w:r w:rsidR="00BA7505">
              <w:rPr>
                <w:rFonts w:asciiTheme="majorBidi" w:hAnsiTheme="majorBidi" w:cstheme="majorBidi" w:hint="cs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>146</w:t>
            </w:r>
            <w:r w:rsidRPr="00902898"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  <w:t xml:space="preserve"> :</w:t>
            </w:r>
          </w:p>
          <w:p w:rsidR="005614D0" w:rsidRPr="00D0554F" w:rsidRDefault="005614D0" w:rsidP="005614D0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bidi="ar-DZ"/>
              </w:rPr>
            </w:pPr>
          </w:p>
          <w:tbl>
            <w:tblPr>
              <w:tblStyle w:val="Grilledutableau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4767"/>
              <w:gridCol w:w="5586"/>
            </w:tblGrid>
            <w:tr w:rsidR="00BA7505" w:rsidTr="00480516">
              <w:tc>
                <w:tcPr>
                  <w:tcW w:w="4767" w:type="dxa"/>
                </w:tcPr>
                <w:p w:rsidR="00BA7505" w:rsidRPr="003619B1" w:rsidRDefault="000E61F1" w:rsidP="003619B1">
                  <w:pPr>
                    <w:pStyle w:val="Paragraphedeliste"/>
                    <w:numPr>
                      <w:ilvl w:val="0"/>
                      <w:numId w:val="29"/>
                    </w:numPr>
                    <w:bidi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902898"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  <w:lang w:bidi="ar-DZ"/>
                    </w:rPr>
                    <w:t xml:space="preserve"> </w:t>
                  </w:r>
                  <w:r w:rsidR="003D3D7A" w:rsidRPr="003619B1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إثبات أن </w:t>
                  </w:r>
                  <w:r w:rsidR="003D3D7A" w:rsidRPr="003619B1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P</w:t>
                  </w:r>
                  <w:r w:rsidR="003D3D7A" w:rsidRPr="003619B1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منتصف </w:t>
                  </w:r>
                  <w:r w:rsidR="003D3D7A" w:rsidRPr="003619B1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[MR]</w:t>
                  </w:r>
                </w:p>
                <w:p w:rsidR="003D3D7A" w:rsidRPr="003619B1" w:rsidRDefault="003D3D7A" w:rsidP="003619B1">
                  <w:pPr>
                    <w:bidi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</w:pPr>
                  <w:r w:rsidRPr="003619B1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في المثلث </w:t>
                  </w:r>
                  <w:r w:rsidRPr="003619B1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LMR</w:t>
                  </w:r>
                  <w:r w:rsidRPr="003619B1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</w:t>
                  </w:r>
                  <w:r w:rsidR="003619B1" w:rsidRPr="003619B1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: </w:t>
                  </w:r>
                  <w:r w:rsidR="003619B1" w:rsidRPr="003619B1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(QP)//(LM)</w:t>
                  </w:r>
                  <w:r w:rsidR="003619B1" w:rsidRPr="003619B1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لأن </w:t>
                  </w:r>
                  <w:r w:rsidR="003619B1" w:rsidRPr="003619B1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LMPQ</w:t>
                  </w:r>
                  <w:r w:rsidR="003619B1" w:rsidRPr="003619B1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متوازي أضلاع</w:t>
                  </w:r>
                </w:p>
                <w:p w:rsidR="003619B1" w:rsidRPr="003619B1" w:rsidRDefault="003619B1" w:rsidP="003619B1">
                  <w:pPr>
                    <w:bidi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</w:rPr>
                  </w:pPr>
                  <w:r w:rsidRPr="003619B1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ومنه حسب خاصية </w:t>
                  </w:r>
                  <w:r w:rsidRPr="003619B1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</w:rPr>
                    <w:t>تناسبية الأطوال الناتجة عن المستقيم الموازي لأحد أضلاع مثلث فإن:</w:t>
                  </w:r>
                </w:p>
                <w:p w:rsidR="003619B1" w:rsidRPr="003619B1" w:rsidRDefault="00090706" w:rsidP="003619B1">
                  <w:pPr>
                    <w:bidi/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lang w:val="en-US" w:bidi="ar-DZ"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sz w:val="28"/>
                              <w:szCs w:val="28"/>
                              <w:lang w:val="en-US"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8"/>
                              <w:szCs w:val="28"/>
                              <w:lang w:val="en-US" w:bidi="ar-DZ"/>
                            </w:rPr>
                            <m:t>RP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8"/>
                              <w:szCs w:val="28"/>
                              <w:lang w:val="en-US" w:bidi="ar-DZ"/>
                            </w:rPr>
                            <m:t>RM</m:t>
                          </m:r>
                        </m:den>
                      </m:f>
                      <m:r>
                        <m:rPr>
                          <m:sty m:val="b"/>
                        </m:rPr>
                        <w:rPr>
                          <w:rFonts w:ascii="Cambria Math" w:hAnsi="Cambria Math" w:cstheme="majorBidi"/>
                          <w:sz w:val="28"/>
                          <w:szCs w:val="28"/>
                          <w:lang w:val="en-US" w:bidi="ar-DZ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sz w:val="28"/>
                              <w:szCs w:val="28"/>
                              <w:lang w:val="en-US"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8"/>
                              <w:szCs w:val="28"/>
                              <w:lang w:val="en-US" w:bidi="ar-DZ"/>
                            </w:rPr>
                            <m:t>RS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8"/>
                              <w:szCs w:val="28"/>
                              <w:lang w:val="en-US" w:bidi="ar-DZ"/>
                            </w:rPr>
                            <m:t>RL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8"/>
                          <w:szCs w:val="28"/>
                          <w:lang w:val="en-US" w:bidi="ar-DZ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i/>
                              <w:sz w:val="28"/>
                              <w:szCs w:val="28"/>
                              <w:lang w:val="en-US"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8"/>
                              <w:szCs w:val="28"/>
                              <w:lang w:val="en-US" w:bidi="ar-DZ"/>
                            </w:rPr>
                            <m:t>SP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8"/>
                              <w:szCs w:val="28"/>
                              <w:lang w:val="en-US" w:bidi="ar-DZ"/>
                            </w:rPr>
                            <m:t>LM</m:t>
                          </m:r>
                        </m:den>
                      </m:f>
                    </m:oMath>
                  </m:oMathPara>
                </w:p>
                <w:p w:rsidR="003619B1" w:rsidRPr="003619B1" w:rsidRDefault="003619B1" w:rsidP="003619B1">
                  <w:pPr>
                    <w:bidi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</w:pPr>
                  <w:r w:rsidRPr="003619B1">
                    <w:rPr>
                      <w:rFonts w:asciiTheme="majorBidi" w:eastAsiaTheme="minorEastAsia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نعوض في التناسب : </w:t>
                  </w:r>
                  <m:oMath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8"/>
                        <w:szCs w:val="28"/>
                        <w:lang w:val="en-US" w:bidi="ar-DZ"/>
                      </w:rPr>
                      <w:br/>
                    </m:r>
                    <m:f>
                      <m:fPr>
                        <m:ctrlPr>
                          <w:rPr>
                            <w:rFonts w:ascii="Cambria Math" w:hAnsi="Cambria Math" w:cstheme="majorBidi"/>
                            <w:b/>
                            <w:bCs/>
                            <w:sz w:val="28"/>
                            <w:szCs w:val="28"/>
                            <w:lang w:val="en-US" w:bidi="ar-DZ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8"/>
                            <w:szCs w:val="28"/>
                            <w:lang w:val="en-US" w:bidi="ar-DZ"/>
                          </w:rPr>
                          <m:t>RP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8"/>
                            <w:szCs w:val="28"/>
                            <w:lang w:val="en-US" w:bidi="ar-DZ"/>
                          </w:rPr>
                          <m:t>RM</m:t>
                        </m:r>
                      </m:den>
                    </m:f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8"/>
                        <w:szCs w:val="28"/>
                        <w:lang w:val="en-US" w:bidi="ar-DZ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 w:cstheme="majorBidi"/>
                            <w:b/>
                            <w:bCs/>
                            <w:i/>
                            <w:sz w:val="28"/>
                            <w:szCs w:val="28"/>
                            <w:lang w:val="en-US" w:bidi="ar-DZ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8"/>
                            <w:szCs w:val="28"/>
                            <w:lang w:val="en-US" w:bidi="ar-DZ"/>
                          </w:rPr>
                          <m:t>SP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8"/>
                            <w:szCs w:val="28"/>
                            <w:lang w:val="en-US" w:bidi="ar-DZ"/>
                          </w:rPr>
                          <m:t>LM</m:t>
                        </m:r>
                      </m:den>
                    </m:f>
                  </m:oMath>
                  <w:r w:rsidRPr="003619B1">
                    <w:rPr>
                      <w:rFonts w:asciiTheme="majorBidi" w:eastAsiaTheme="minorEastAsia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فنجد </w:t>
                  </w:r>
                  <m:oMath>
                    <m:f>
                      <m:fPr>
                        <m:ctrlPr>
                          <w:rPr>
                            <w:rFonts w:ascii="Cambria Math" w:hAnsi="Cambria Math" w:cstheme="majorBidi"/>
                            <w:b/>
                            <w:bCs/>
                            <w:sz w:val="28"/>
                            <w:szCs w:val="28"/>
                            <w:lang w:val="en-US" w:bidi="ar-DZ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8"/>
                            <w:szCs w:val="28"/>
                            <w:lang w:val="en-US" w:bidi="ar-DZ"/>
                          </w:rPr>
                          <m:t>RP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8"/>
                            <w:szCs w:val="28"/>
                            <w:lang w:val="en-US" w:bidi="ar-DZ"/>
                          </w:rPr>
                          <m:t>RM</m:t>
                        </m:r>
                      </m:den>
                    </m:f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8"/>
                        <w:szCs w:val="28"/>
                        <w:lang w:val="en-US" w:bidi="ar-DZ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 w:cstheme="majorBidi"/>
                            <w:b/>
                            <w:bCs/>
                            <w:i/>
                            <w:sz w:val="28"/>
                            <w:szCs w:val="28"/>
                            <w:lang w:val="en-US" w:bidi="ar-DZ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8"/>
                            <w:szCs w:val="28"/>
                            <w:lang w:val="en-US" w:bidi="ar-DZ"/>
                          </w:rPr>
                          <m:t>1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8"/>
                            <w:szCs w:val="28"/>
                            <w:lang w:val="en-US" w:bidi="ar-DZ"/>
                          </w:rPr>
                          <m:t>2</m:t>
                        </m:r>
                      </m:den>
                    </m:f>
                  </m:oMath>
                  <w:r w:rsidRPr="003619B1">
                    <w:rPr>
                      <w:rFonts w:asciiTheme="majorBidi" w:eastAsiaTheme="minorEastAsia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لأن </w:t>
                  </w:r>
                  <w:r w:rsidRPr="003619B1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S</w:t>
                  </w:r>
                  <w:r w:rsidRPr="003619B1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منتصف </w:t>
                  </w:r>
                  <w:r w:rsidRPr="003619B1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[LM]</w:t>
                  </w:r>
                  <w:r w:rsidRPr="003619B1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و </w:t>
                  </w:r>
                  <w:r w:rsidRPr="003619B1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QP=LM</w:t>
                  </w:r>
                  <w:r w:rsidRPr="003619B1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لأن </w:t>
                  </w:r>
                  <w:r w:rsidRPr="003619B1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LMPQ</w:t>
                  </w:r>
                  <w:r w:rsidRPr="003619B1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متوازي أضلاع</w:t>
                  </w:r>
                </w:p>
                <w:p w:rsidR="003619B1" w:rsidRPr="003619B1" w:rsidRDefault="003619B1" w:rsidP="003619B1">
                  <w:pPr>
                    <w:bidi/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</w:pPr>
                  <w:r w:rsidRPr="003619B1">
                    <w:rPr>
                      <w:rFonts w:asciiTheme="majorBidi" w:eastAsiaTheme="minorEastAsia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معناه : </w:t>
                  </w:r>
                  <w:r w:rsidRPr="003619B1"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2RP=RM</w:t>
                  </w:r>
                  <w:r w:rsidRPr="003619B1">
                    <w:rPr>
                      <w:rFonts w:asciiTheme="majorBidi" w:eastAsiaTheme="minorEastAsia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</w:t>
                  </w:r>
                </w:p>
                <w:p w:rsidR="003619B1" w:rsidRPr="003619B1" w:rsidRDefault="003619B1" w:rsidP="003619B1">
                  <w:pPr>
                    <w:bidi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  <w:lang w:val="en-US" w:bidi="ar-DZ"/>
                    </w:rPr>
                  </w:pPr>
                  <w:r w:rsidRPr="003619B1">
                    <w:rPr>
                      <w:rFonts w:asciiTheme="majorBidi" w:eastAsiaTheme="minorEastAsia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ومنه </w:t>
                  </w:r>
                  <w:r w:rsidRPr="003619B1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P</w:t>
                  </w:r>
                  <w:r w:rsidRPr="003619B1">
                    <w:rPr>
                      <w:rFonts w:asciiTheme="majorBidi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منتصف </w:t>
                  </w:r>
                  <w:r w:rsidRPr="003619B1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[MR]</w:t>
                  </w:r>
                  <m:oMath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4"/>
                        <w:szCs w:val="24"/>
                        <w:lang w:val="en-US" w:bidi="ar-DZ"/>
                      </w:rPr>
                      <w:br/>
                    </m:r>
                  </m:oMath>
                </w:p>
              </w:tc>
              <w:tc>
                <w:tcPr>
                  <w:tcW w:w="5586" w:type="dxa"/>
                </w:tcPr>
                <w:p w:rsidR="00BA7505" w:rsidRDefault="00BA7505" w:rsidP="00BA7505">
                  <w:pPr>
                    <w:bidi/>
                    <w:rPr>
                      <w:rFonts w:asciiTheme="majorBidi" w:hAnsiTheme="majorBidi" w:cstheme="majorBidi"/>
                      <w:b/>
                      <w:bCs/>
                      <w:sz w:val="24"/>
                      <w:szCs w:val="24"/>
                      <w:rtl/>
                      <w:lang w:bidi="ar-DZ"/>
                    </w:rPr>
                  </w:pPr>
                  <w:r>
                    <w:rPr>
                      <w:noProof/>
                      <w:lang w:eastAsia="fr-FR"/>
                    </w:rPr>
                    <w:drawing>
                      <wp:inline distT="0" distB="0" distL="0" distR="0" wp14:anchorId="56AAFF8D" wp14:editId="791AA879">
                        <wp:extent cx="3402017" cy="3028950"/>
                        <wp:effectExtent l="0" t="0" r="8255" b="0"/>
                        <wp:docPr id="20" name="Image 2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"/>
                                <pic:cNvPicPr/>
                              </pic:nvPicPr>
                              <pic:blipFill rotWithShape="1">
                                <a:blip r:embed="rId21"/>
                                <a:srcRect l="7256" t="2646" r="5896" b="7142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3402017" cy="3028950"/>
                                </a:xfrm>
                                <a:prstGeom prst="rect">
                                  <a:avLst/>
                                </a:prstGeom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BA7505" w:rsidRDefault="00BA7505" w:rsidP="00BA7505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DZ"/>
              </w:rPr>
            </w:pPr>
          </w:p>
          <w:p w:rsidR="005614D0" w:rsidRDefault="005614D0" w:rsidP="005614D0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DZ"/>
              </w:rPr>
            </w:pPr>
          </w:p>
          <w:p w:rsidR="005614D0" w:rsidRDefault="005614D0" w:rsidP="005614D0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DZ"/>
              </w:rPr>
            </w:pPr>
          </w:p>
          <w:p w:rsidR="005614D0" w:rsidRDefault="005614D0" w:rsidP="005614D0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DZ"/>
              </w:rPr>
            </w:pPr>
          </w:p>
          <w:p w:rsidR="000E61F1" w:rsidRDefault="000E61F1" w:rsidP="005614D0">
            <w:pPr>
              <w:bidi/>
              <w:spacing w:after="0" w:line="240" w:lineRule="auto"/>
              <w:rPr>
                <w:rFonts w:asciiTheme="majorBidi" w:eastAsiaTheme="minorEastAsia" w:hAnsiTheme="majorBidi" w:cstheme="majorBidi"/>
                <w:b/>
                <w:bCs/>
                <w:color w:val="FF0000"/>
                <w:sz w:val="24"/>
                <w:szCs w:val="24"/>
                <w:u w:val="single"/>
                <w:lang w:val="en-US" w:bidi="ar-DZ"/>
              </w:rPr>
            </w:pPr>
            <w:r w:rsidRPr="00902898">
              <w:rPr>
                <w:rFonts w:asciiTheme="majorBidi" w:eastAsiaTheme="minorEastAsia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val="en-US" w:bidi="ar-DZ"/>
              </w:rPr>
              <w:lastRenderedPageBreak/>
              <w:t xml:space="preserve">أتعمق </w:t>
            </w:r>
            <w:r w:rsidR="005614D0">
              <w:rPr>
                <w:rFonts w:asciiTheme="majorBidi" w:eastAsiaTheme="minorEastAsia" w:hAnsiTheme="majorBidi" w:cstheme="majorBidi" w:hint="cs"/>
                <w:b/>
                <w:bCs/>
                <w:color w:val="FF0000"/>
                <w:sz w:val="24"/>
                <w:szCs w:val="24"/>
                <w:u w:val="single"/>
                <w:rtl/>
                <w:lang w:val="en-US" w:bidi="ar-DZ"/>
              </w:rPr>
              <w:t>37</w:t>
            </w:r>
            <w:r w:rsidRPr="00902898">
              <w:rPr>
                <w:rFonts w:asciiTheme="majorBidi" w:eastAsiaTheme="minorEastAsia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val="en-US" w:bidi="ar-DZ"/>
              </w:rPr>
              <w:t xml:space="preserve"> ص </w:t>
            </w:r>
            <w:r w:rsidR="005614D0">
              <w:rPr>
                <w:rFonts w:asciiTheme="majorBidi" w:eastAsiaTheme="minorEastAsia" w:hAnsiTheme="majorBidi" w:cstheme="majorBidi" w:hint="cs"/>
                <w:b/>
                <w:bCs/>
                <w:color w:val="FF0000"/>
                <w:sz w:val="24"/>
                <w:szCs w:val="24"/>
                <w:u w:val="single"/>
                <w:rtl/>
                <w:lang w:val="en-US" w:bidi="ar-DZ"/>
              </w:rPr>
              <w:t>146</w:t>
            </w:r>
            <w:r w:rsidRPr="00902898">
              <w:rPr>
                <w:rFonts w:asciiTheme="majorBidi" w:eastAsiaTheme="minorEastAsia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val="en-US" w:bidi="ar-DZ"/>
              </w:rPr>
              <w:t xml:space="preserve"> :</w:t>
            </w:r>
          </w:p>
          <w:p w:rsidR="005614D0" w:rsidRDefault="005614D0" w:rsidP="005614D0">
            <w:pPr>
              <w:bidi/>
              <w:spacing w:after="0" w:line="240" w:lineRule="auto"/>
              <w:rPr>
                <w:rFonts w:asciiTheme="majorBidi" w:eastAsiaTheme="minorEastAsia" w:hAnsiTheme="majorBidi" w:cstheme="majorBidi"/>
                <w:b/>
                <w:bCs/>
                <w:color w:val="FF0000"/>
                <w:sz w:val="24"/>
                <w:szCs w:val="24"/>
                <w:u w:val="single"/>
                <w:rtl/>
                <w:lang w:val="en-US" w:bidi="ar-DZ"/>
              </w:rPr>
            </w:pPr>
          </w:p>
          <w:tbl>
            <w:tblPr>
              <w:tblStyle w:val="Grilledutableau"/>
              <w:bidiVisual/>
              <w:tblW w:w="0" w:type="auto"/>
              <w:tblLook w:val="04A0" w:firstRow="1" w:lastRow="0" w:firstColumn="1" w:lastColumn="0" w:noHBand="0" w:noVBand="1"/>
            </w:tblPr>
            <w:tblGrid>
              <w:gridCol w:w="5174"/>
              <w:gridCol w:w="5174"/>
            </w:tblGrid>
            <w:tr w:rsidR="00D00643" w:rsidTr="00D00643">
              <w:tc>
                <w:tcPr>
                  <w:tcW w:w="5174" w:type="dxa"/>
                </w:tcPr>
                <w:p w:rsidR="00D00643" w:rsidRPr="005614D0" w:rsidRDefault="005929DB" w:rsidP="00D1342E">
                  <w:pPr>
                    <w:pStyle w:val="Paragraphedeliste"/>
                    <w:numPr>
                      <w:ilvl w:val="0"/>
                      <w:numId w:val="32"/>
                    </w:numPr>
                    <w:bidi/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</w:pPr>
                  <w:r w:rsidRPr="005614D0"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إثبات أن المثلث </w:t>
                  </w:r>
                  <w:r w:rsidRPr="005614D0"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ACE</w:t>
                  </w:r>
                  <w:r w:rsidRPr="005614D0"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متساوي الساقين:</w:t>
                  </w:r>
                </w:p>
                <w:p w:rsidR="005929DB" w:rsidRPr="005614D0" w:rsidRDefault="005929DB" w:rsidP="00D1342E">
                  <w:pPr>
                    <w:bidi/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</w:pPr>
                  <w:r w:rsidRPr="005614D0"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(AM)//(CE)</w:t>
                  </w:r>
                  <w:r w:rsidRPr="005614D0"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و </w:t>
                  </w:r>
                  <w:r w:rsidRPr="005614D0"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(AE)</w:t>
                  </w:r>
                  <w:r w:rsidRPr="005614D0"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قاطع لهما </w:t>
                  </w:r>
                  <w:r w:rsidR="00D1342E" w:rsidRPr="005614D0"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>معناه :</w:t>
                  </w:r>
                  <w:r w:rsidRPr="005614D0"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</w:t>
                  </w:r>
                  <m:oMath>
                    <m:acc>
                      <m:accPr>
                        <m:ctrlPr>
                          <w:rPr>
                            <w:rFonts w:ascii="Cambria Math" w:eastAsiaTheme="minorEastAsia" w:hAnsi="Cambria Math" w:cstheme="majorBidi"/>
                            <w:b/>
                            <w:bCs/>
                            <w:i/>
                            <w:sz w:val="28"/>
                            <w:szCs w:val="28"/>
                            <w:lang w:bidi="ar-DZ"/>
                          </w:rPr>
                        </m:ctrlPr>
                      </m:acc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theme="majorBidi"/>
                            <w:sz w:val="28"/>
                            <w:szCs w:val="28"/>
                            <w:lang w:bidi="ar-DZ"/>
                          </w:rPr>
                          <m:t>CEA</m:t>
                        </m:r>
                      </m:e>
                    </m:acc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  <w:sz w:val="28"/>
                        <w:szCs w:val="28"/>
                        <w:lang w:bidi="ar-DZ"/>
                      </w:rPr>
                      <m:t>=</m:t>
                    </m:r>
                    <m:acc>
                      <m:accPr>
                        <m:ctrlPr>
                          <w:rPr>
                            <w:rFonts w:ascii="Cambria Math" w:eastAsiaTheme="minorEastAsia" w:hAnsi="Cambria Math" w:cstheme="majorBidi"/>
                            <w:b/>
                            <w:bCs/>
                            <w:i/>
                            <w:sz w:val="28"/>
                            <w:szCs w:val="28"/>
                            <w:lang w:bidi="ar-DZ"/>
                          </w:rPr>
                        </m:ctrlPr>
                      </m:acc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theme="majorBidi"/>
                            <w:sz w:val="28"/>
                            <w:szCs w:val="28"/>
                            <w:lang w:bidi="ar-DZ"/>
                          </w:rPr>
                          <m:t>MAB</m:t>
                        </m:r>
                      </m:e>
                    </m:acc>
                  </m:oMath>
                  <w:r w:rsidRPr="005614D0"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</w:t>
                  </w:r>
                  <w:r w:rsidR="00D1342E" w:rsidRPr="005614D0"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>لأنهما متماثلتان</w:t>
                  </w:r>
                </w:p>
                <w:p w:rsidR="005929DB" w:rsidRPr="005614D0" w:rsidRDefault="005929DB" w:rsidP="005614D0">
                  <w:pPr>
                    <w:bidi/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lang w:val="en-US" w:bidi="ar-DZ"/>
                    </w:rPr>
                  </w:pPr>
                  <w:r w:rsidRPr="005614D0"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(AM)//(CE)</w:t>
                  </w:r>
                  <w:r w:rsidRPr="005614D0"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و </w:t>
                  </w:r>
                  <w:r w:rsidRPr="005614D0"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(CA)</w:t>
                  </w:r>
                  <w:r w:rsidRPr="005614D0"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قاطع لهما </w:t>
                  </w:r>
                  <w:r w:rsidR="00D1342E" w:rsidRPr="005614D0"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معناه :</w:t>
                  </w:r>
                  <w:r w:rsidR="005614D0"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lang w:val="en-US" w:bidi="ar-DZ"/>
                    </w:rPr>
                    <w:t xml:space="preserve">  </w:t>
                  </w:r>
                  <m:oMath>
                    <m:acc>
                      <m:accPr>
                        <m:ctrlPr>
                          <w:rPr>
                            <w:rFonts w:ascii="Cambria Math" w:eastAsiaTheme="minorEastAsia" w:hAnsi="Cambria Math" w:cstheme="majorBidi"/>
                            <w:b/>
                            <w:bCs/>
                            <w:i/>
                            <w:sz w:val="28"/>
                            <w:szCs w:val="28"/>
                            <w:lang w:bidi="ar-DZ"/>
                          </w:rPr>
                        </m:ctrlPr>
                      </m:acc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theme="majorBidi"/>
                            <w:sz w:val="28"/>
                            <w:szCs w:val="28"/>
                            <w:lang w:bidi="ar-DZ"/>
                          </w:rPr>
                          <m:t>ECA</m:t>
                        </m:r>
                      </m:e>
                    </m:acc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  <w:sz w:val="28"/>
                        <w:szCs w:val="28"/>
                        <w:lang w:bidi="ar-DZ"/>
                      </w:rPr>
                      <m:t>=</m:t>
                    </m:r>
                    <m:acc>
                      <m:accPr>
                        <m:ctrlPr>
                          <w:rPr>
                            <w:rFonts w:ascii="Cambria Math" w:eastAsiaTheme="minorEastAsia" w:hAnsi="Cambria Math" w:cstheme="majorBidi"/>
                            <w:b/>
                            <w:bCs/>
                            <w:i/>
                            <w:sz w:val="28"/>
                            <w:szCs w:val="28"/>
                            <w:lang w:bidi="ar-DZ"/>
                          </w:rPr>
                        </m:ctrlPr>
                      </m:acc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theme="majorBidi"/>
                            <w:sz w:val="28"/>
                            <w:szCs w:val="28"/>
                            <w:lang w:bidi="ar-DZ"/>
                          </w:rPr>
                          <m:t>MAC</m:t>
                        </m:r>
                      </m:e>
                    </m:acc>
                  </m:oMath>
                  <w:r w:rsidRPr="005614D0"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لأنهما متبادلتان </w:t>
                  </w:r>
                  <w:r w:rsidR="005614D0">
                    <w:rPr>
                      <w:rFonts w:asciiTheme="majorBidi" w:eastAsiaTheme="minorEastAsia" w:hAnsiTheme="majorBidi" w:cstheme="majorBidi" w:hint="cs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>داخليا</w:t>
                  </w:r>
                </w:p>
                <w:p w:rsidR="00D1342E" w:rsidRPr="005614D0" w:rsidRDefault="00D1342E" w:rsidP="00D1342E">
                  <w:pPr>
                    <w:bidi/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w:r w:rsidRPr="005614D0"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و </w:t>
                  </w:r>
                  <w:r w:rsidRPr="005614D0"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[AM)</w:t>
                  </w:r>
                  <w:r w:rsidRPr="005614D0"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منصف الزاوية </w:t>
                  </w:r>
                  <w:r w:rsidRPr="005614D0"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BAC</w:t>
                  </w:r>
                  <w:r w:rsidRPr="005614D0"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معناه :</w:t>
                  </w:r>
                  <w:r w:rsidR="005614D0"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lang w:val="en-US" w:bidi="ar-DZ"/>
                    </w:rPr>
                    <w:t xml:space="preserve">    </w:t>
                  </w:r>
                  <w:r w:rsidRPr="005614D0"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</w:t>
                  </w:r>
                  <m:oMath>
                    <m:acc>
                      <m:accPr>
                        <m:ctrlPr>
                          <w:rPr>
                            <w:rFonts w:ascii="Cambria Math" w:eastAsiaTheme="minorEastAsia" w:hAnsi="Cambria Math" w:cstheme="majorBidi"/>
                            <w:b/>
                            <w:bCs/>
                            <w:i/>
                            <w:sz w:val="28"/>
                            <w:szCs w:val="28"/>
                            <w:lang w:bidi="ar-DZ"/>
                          </w:rPr>
                        </m:ctrlPr>
                      </m:acc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theme="majorBidi"/>
                            <w:sz w:val="28"/>
                            <w:szCs w:val="28"/>
                            <w:lang w:bidi="ar-DZ"/>
                          </w:rPr>
                          <m:t>MAB</m:t>
                        </m:r>
                      </m:e>
                    </m:acc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  <w:sz w:val="28"/>
                        <w:szCs w:val="28"/>
                        <w:lang w:bidi="ar-DZ"/>
                      </w:rPr>
                      <m:t>=</m:t>
                    </m:r>
                    <m:acc>
                      <m:accPr>
                        <m:ctrlPr>
                          <w:rPr>
                            <w:rFonts w:ascii="Cambria Math" w:eastAsiaTheme="minorEastAsia" w:hAnsi="Cambria Math" w:cstheme="majorBidi"/>
                            <w:b/>
                            <w:bCs/>
                            <w:i/>
                            <w:sz w:val="28"/>
                            <w:szCs w:val="28"/>
                            <w:lang w:bidi="ar-DZ"/>
                          </w:rPr>
                        </m:ctrlPr>
                      </m:acc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theme="majorBidi"/>
                            <w:sz w:val="28"/>
                            <w:szCs w:val="28"/>
                            <w:lang w:bidi="ar-DZ"/>
                          </w:rPr>
                          <m:t>MAC</m:t>
                        </m:r>
                      </m:e>
                    </m:acc>
                  </m:oMath>
                </w:p>
                <w:p w:rsidR="00D1342E" w:rsidRPr="005614D0" w:rsidRDefault="00D1342E" w:rsidP="00D1342E">
                  <w:pPr>
                    <w:bidi/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</w:pPr>
                  <w:r w:rsidRPr="005614D0"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ومنه : </w:t>
                  </w:r>
                  <m:oMath>
                    <m:acc>
                      <m:accPr>
                        <m:ctrlPr>
                          <w:rPr>
                            <w:rFonts w:ascii="Cambria Math" w:eastAsiaTheme="minorEastAsia" w:hAnsi="Cambria Math" w:cstheme="majorBidi"/>
                            <w:b/>
                            <w:bCs/>
                            <w:i/>
                            <w:sz w:val="28"/>
                            <w:szCs w:val="28"/>
                            <w:lang w:bidi="ar-DZ"/>
                          </w:rPr>
                        </m:ctrlPr>
                      </m:acc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theme="majorBidi"/>
                            <w:sz w:val="28"/>
                            <w:szCs w:val="28"/>
                            <w:lang w:bidi="ar-DZ"/>
                          </w:rPr>
                          <m:t>CEA</m:t>
                        </m:r>
                      </m:e>
                    </m:acc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  <w:sz w:val="28"/>
                        <w:szCs w:val="28"/>
                        <w:lang w:bidi="ar-DZ"/>
                      </w:rPr>
                      <m:t>=</m:t>
                    </m:r>
                    <m:acc>
                      <m:accPr>
                        <m:ctrlPr>
                          <w:rPr>
                            <w:rFonts w:ascii="Cambria Math" w:eastAsiaTheme="minorEastAsia" w:hAnsi="Cambria Math" w:cstheme="majorBidi"/>
                            <w:b/>
                            <w:bCs/>
                            <w:i/>
                            <w:sz w:val="28"/>
                            <w:szCs w:val="28"/>
                            <w:lang w:bidi="ar-DZ"/>
                          </w:rPr>
                        </m:ctrlPr>
                      </m:acc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Cambria Math" w:cstheme="majorBidi"/>
                            <w:sz w:val="28"/>
                            <w:szCs w:val="28"/>
                            <w:lang w:bidi="ar-DZ"/>
                          </w:rPr>
                          <m:t>ECA</m:t>
                        </m:r>
                      </m:e>
                    </m:acc>
                  </m:oMath>
                  <w:r w:rsidRPr="005614D0"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فالمثلث </w:t>
                  </w:r>
                  <w:r w:rsidRPr="005614D0"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ACE</w:t>
                  </w:r>
                  <w:r w:rsidRPr="005614D0"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متساوي الساقين حيث : </w:t>
                  </w:r>
                  <m:oMath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  <w:sz w:val="28"/>
                        <w:szCs w:val="28"/>
                        <w:lang w:bidi="ar-DZ"/>
                      </w:rPr>
                      <m:t>EA=AC=5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 w:cstheme="majorBidi"/>
                        <w:sz w:val="28"/>
                        <w:szCs w:val="28"/>
                        <w:lang w:bidi="ar-DZ"/>
                      </w:rPr>
                      <m:t>cm</m:t>
                    </m:r>
                  </m:oMath>
                </w:p>
                <w:p w:rsidR="00D1342E" w:rsidRPr="005614D0" w:rsidRDefault="00D1342E" w:rsidP="00D1342E">
                  <w:pPr>
                    <w:pStyle w:val="Paragraphedeliste"/>
                    <w:numPr>
                      <w:ilvl w:val="0"/>
                      <w:numId w:val="29"/>
                    </w:numPr>
                    <w:bidi/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lang w:val="en-US" w:bidi="ar-DZ"/>
                    </w:rPr>
                  </w:pPr>
                  <w:r w:rsidRPr="005614D0"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إثبات أن : </w:t>
                  </w:r>
                  <m:oMath>
                    <m:f>
                      <m:fPr>
                        <m:ctrlPr>
                          <w:rPr>
                            <w:rFonts w:ascii="Cambria Math" w:eastAsiaTheme="minorHAnsi" w:hAnsi="Cambria Math" w:cstheme="majorBidi"/>
                            <w:b/>
                            <w:bCs/>
                            <w:sz w:val="28"/>
                            <w:szCs w:val="28"/>
                            <w:lang w:val="en-US" w:bidi="ar-DZ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8"/>
                            <w:szCs w:val="28"/>
                            <w:lang w:val="en-US" w:bidi="ar-DZ"/>
                          </w:rPr>
                          <m:t>BM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8"/>
                            <w:szCs w:val="28"/>
                            <w:lang w:val="en-US" w:bidi="ar-DZ"/>
                          </w:rPr>
                          <m:t>BC</m:t>
                        </m:r>
                      </m:den>
                    </m:f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8"/>
                        <w:szCs w:val="28"/>
                        <w:lang w:val="en-US" w:bidi="ar-DZ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eastAsiaTheme="minorHAnsi" w:hAnsi="Cambria Math" w:cstheme="majorBidi"/>
                            <w:b/>
                            <w:bCs/>
                            <w:i/>
                            <w:sz w:val="28"/>
                            <w:szCs w:val="28"/>
                            <w:lang w:val="en-US" w:bidi="ar-DZ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8"/>
                            <w:szCs w:val="28"/>
                            <w:lang w:val="en-US" w:bidi="ar-DZ"/>
                          </w:rPr>
                          <m:t>3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8"/>
                            <w:szCs w:val="28"/>
                            <w:lang w:val="en-US" w:bidi="ar-DZ"/>
                          </w:rPr>
                          <m:t>8</m:t>
                        </m:r>
                      </m:den>
                    </m:f>
                  </m:oMath>
                </w:p>
                <w:p w:rsidR="00D1342E" w:rsidRPr="005614D0" w:rsidRDefault="00D1342E" w:rsidP="00D1342E">
                  <w:pPr>
                    <w:bidi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val="en-US" w:bidi="ar-DZ"/>
                    </w:rPr>
                  </w:pPr>
                  <w:r w:rsidRPr="005614D0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في المثلث </w:t>
                  </w:r>
                  <w:r w:rsidRPr="005614D0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EBC</w:t>
                  </w:r>
                  <w:r w:rsidRPr="005614D0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: </w:t>
                  </w:r>
                  <w:r w:rsidRPr="005614D0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(EC)//(AM)</w:t>
                  </w:r>
                  <w:r w:rsidRPr="005614D0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</w:t>
                  </w:r>
                </w:p>
                <w:p w:rsidR="00D1342E" w:rsidRPr="005614D0" w:rsidRDefault="00D1342E" w:rsidP="00D1342E">
                  <w:pPr>
                    <w:bidi/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</w:rPr>
                  </w:pPr>
                  <w:r w:rsidRPr="005614D0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ومنه حسب خاصية </w:t>
                  </w:r>
                  <w:r w:rsidRPr="005614D0">
                    <w:rPr>
                      <w:rFonts w:asciiTheme="majorBidi" w:hAnsiTheme="majorBidi" w:cstheme="majorBidi"/>
                      <w:b/>
                      <w:bCs/>
                      <w:sz w:val="28"/>
                      <w:szCs w:val="28"/>
                      <w:rtl/>
                    </w:rPr>
                    <w:t>تناسبية الأطوال الناتجة عن المستقيم الموازي لأحد أضلاع مثلث فإن:</w:t>
                  </w:r>
                </w:p>
                <w:p w:rsidR="00D1342E" w:rsidRPr="005614D0" w:rsidRDefault="00090706" w:rsidP="00D1342E">
                  <w:pPr>
                    <w:bidi/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lang w:val="en-US" w:bidi="ar-DZ"/>
                    </w:rPr>
                  </w:pPr>
                  <m:oMathPara>
                    <m:oMath>
                      <m:f>
                        <m:fPr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sz w:val="28"/>
                              <w:szCs w:val="28"/>
                              <w:lang w:val="en-US"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8"/>
                              <w:szCs w:val="28"/>
                              <w:lang w:val="en-US" w:bidi="ar-DZ"/>
                            </w:rPr>
                            <m:t>MB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8"/>
                              <w:szCs w:val="28"/>
                              <w:lang w:val="en-US" w:bidi="ar-DZ"/>
                            </w:rPr>
                            <m:t>BC</m:t>
                          </m:r>
                        </m:den>
                      </m:f>
                      <m:r>
                        <m:rPr>
                          <m:sty m:val="b"/>
                        </m:rPr>
                        <w:rPr>
                          <w:rFonts w:ascii="Cambria Math" w:hAnsi="Cambria Math" w:cstheme="majorBidi"/>
                          <w:sz w:val="28"/>
                          <w:szCs w:val="28"/>
                          <w:lang w:val="en-US" w:bidi="ar-DZ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sz w:val="28"/>
                              <w:szCs w:val="28"/>
                              <w:lang w:val="en-US"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8"/>
                              <w:szCs w:val="28"/>
                              <w:lang w:val="en-US" w:bidi="ar-DZ"/>
                            </w:rPr>
                            <m:t>AB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8"/>
                              <w:szCs w:val="28"/>
                              <w:lang w:val="en-US" w:bidi="ar-DZ"/>
                            </w:rPr>
                            <m:t>BE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8"/>
                          <w:szCs w:val="28"/>
                          <w:lang w:val="en-US" w:bidi="ar-DZ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i/>
                              <w:sz w:val="28"/>
                              <w:szCs w:val="28"/>
                              <w:lang w:val="en-US"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8"/>
                              <w:szCs w:val="28"/>
                              <w:lang w:val="en-US" w:bidi="ar-DZ"/>
                            </w:rPr>
                            <m:t>AM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8"/>
                              <w:szCs w:val="28"/>
                              <w:lang w:val="en-US" w:bidi="ar-DZ"/>
                            </w:rPr>
                            <m:t>EC</m:t>
                          </m:r>
                        </m:den>
                      </m:f>
                    </m:oMath>
                  </m:oMathPara>
                </w:p>
                <w:p w:rsidR="00D1342E" w:rsidRPr="005614D0" w:rsidRDefault="00D1342E" w:rsidP="00D1342E">
                  <w:pPr>
                    <w:bidi/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lang w:val="en-US" w:bidi="ar-DZ"/>
                    </w:rPr>
                  </w:pPr>
                  <w:r w:rsidRPr="005614D0"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نعوض في التناسب : </w:t>
                  </w:r>
                  <m:oMath>
                    <m:r>
                      <m:rPr>
                        <m:sty m:val="p"/>
                      </m:rPr>
                      <w:rPr>
                        <w:rFonts w:ascii="Cambria Math" w:hAnsi="Cambria Math" w:cstheme="majorBidi"/>
                        <w:sz w:val="28"/>
                        <w:szCs w:val="28"/>
                        <w:lang w:val="en-US" w:bidi="ar-DZ"/>
                      </w:rPr>
                      <w:br/>
                    </m:r>
                    <m:f>
                      <m:fPr>
                        <m:ctrlPr>
                          <w:rPr>
                            <w:rFonts w:ascii="Cambria Math" w:hAnsi="Cambria Math" w:cstheme="majorBidi"/>
                            <w:b/>
                            <w:bCs/>
                            <w:sz w:val="28"/>
                            <w:szCs w:val="28"/>
                            <w:lang w:val="en-US" w:bidi="ar-DZ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8"/>
                            <w:szCs w:val="28"/>
                            <w:lang w:val="en-US" w:bidi="ar-DZ"/>
                          </w:rPr>
                          <m:t>MB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8"/>
                            <w:szCs w:val="28"/>
                            <w:lang w:val="en-US" w:bidi="ar-DZ"/>
                          </w:rPr>
                          <m:t>BC</m:t>
                        </m:r>
                      </m:den>
                    </m:f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8"/>
                        <w:szCs w:val="28"/>
                        <w:lang w:val="en-US" w:bidi="ar-DZ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 w:cstheme="majorBidi"/>
                            <w:b/>
                            <w:bCs/>
                            <w:i/>
                            <w:sz w:val="28"/>
                            <w:szCs w:val="28"/>
                            <w:lang w:val="en-US" w:bidi="ar-DZ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8"/>
                            <w:szCs w:val="28"/>
                            <w:lang w:val="en-US" w:bidi="ar-DZ"/>
                          </w:rPr>
                          <m:t>AB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8"/>
                            <w:szCs w:val="28"/>
                            <w:lang w:val="en-US" w:bidi="ar-DZ"/>
                          </w:rPr>
                          <m:t>BE</m:t>
                        </m:r>
                      </m:den>
                    </m:f>
                  </m:oMath>
                  <w:r w:rsidRPr="005614D0"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فنجد </w:t>
                  </w:r>
                  <m:oMath>
                    <m:f>
                      <m:fPr>
                        <m:ctrlPr>
                          <w:rPr>
                            <w:rFonts w:ascii="Cambria Math" w:hAnsi="Cambria Math" w:cstheme="majorBidi"/>
                            <w:b/>
                            <w:bCs/>
                            <w:sz w:val="28"/>
                            <w:szCs w:val="28"/>
                            <w:lang w:val="en-US" w:bidi="ar-DZ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8"/>
                            <w:szCs w:val="28"/>
                            <w:lang w:val="en-US" w:bidi="ar-DZ"/>
                          </w:rPr>
                          <m:t>BM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8"/>
                            <w:szCs w:val="28"/>
                            <w:lang w:val="en-US" w:bidi="ar-DZ"/>
                          </w:rPr>
                          <m:t>BC</m:t>
                        </m:r>
                      </m:den>
                    </m:f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8"/>
                        <w:szCs w:val="28"/>
                        <w:lang w:val="en-US" w:bidi="ar-DZ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 w:cstheme="majorBidi"/>
                            <w:b/>
                            <w:bCs/>
                            <w:i/>
                            <w:sz w:val="28"/>
                            <w:szCs w:val="28"/>
                            <w:lang w:val="en-US" w:bidi="ar-DZ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8"/>
                            <w:szCs w:val="28"/>
                            <w:lang w:val="en-US" w:bidi="ar-DZ"/>
                          </w:rPr>
                          <m:t>3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8"/>
                            <w:szCs w:val="28"/>
                            <w:lang w:val="en-US" w:bidi="ar-DZ"/>
                          </w:rPr>
                          <m:t>8</m:t>
                        </m:r>
                      </m:den>
                    </m:f>
                  </m:oMath>
                </w:p>
                <w:p w:rsidR="00D1342E" w:rsidRPr="005614D0" w:rsidRDefault="00D1342E" w:rsidP="005614D0">
                  <w:pPr>
                    <w:pStyle w:val="Paragraphedeliste"/>
                    <w:numPr>
                      <w:ilvl w:val="0"/>
                      <w:numId w:val="31"/>
                    </w:numPr>
                    <w:bidi/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</w:pPr>
                  <w:r w:rsidRPr="005614D0"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حساب </w:t>
                  </w:r>
                  <w:r w:rsidRPr="005614D0"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BM</w:t>
                  </w:r>
                  <w:r w:rsidRPr="005614D0"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:</w:t>
                  </w:r>
                </w:p>
                <w:p w:rsidR="00D1342E" w:rsidRPr="005614D0" w:rsidRDefault="00D1342E" w:rsidP="00D1342E">
                  <w:pPr>
                    <w:bidi/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</w:pPr>
                  <w:r w:rsidRPr="005614D0"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لدينا: </w:t>
                  </w:r>
                  <m:oMath>
                    <m:f>
                      <m:fPr>
                        <m:ctrlPr>
                          <w:rPr>
                            <w:rFonts w:ascii="Cambria Math" w:hAnsi="Cambria Math" w:cstheme="majorBidi"/>
                            <w:b/>
                            <w:bCs/>
                            <w:sz w:val="28"/>
                            <w:szCs w:val="28"/>
                            <w:lang w:val="en-US" w:bidi="ar-DZ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8"/>
                            <w:szCs w:val="28"/>
                            <w:lang w:val="en-US" w:bidi="ar-DZ"/>
                          </w:rPr>
                          <m:t>BM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8"/>
                            <w:szCs w:val="28"/>
                            <w:lang w:val="en-US" w:bidi="ar-DZ"/>
                          </w:rPr>
                          <m:t>BC</m:t>
                        </m:r>
                      </m:den>
                    </m:f>
                    <m:r>
                      <m:rPr>
                        <m:sty m:val="bi"/>
                      </m:rPr>
                      <w:rPr>
                        <w:rFonts w:ascii="Cambria Math" w:hAnsi="Cambria Math" w:cstheme="majorBidi"/>
                        <w:sz w:val="28"/>
                        <w:szCs w:val="28"/>
                        <w:lang w:val="en-US" w:bidi="ar-DZ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 w:cstheme="majorBidi"/>
                            <w:b/>
                            <w:bCs/>
                            <w:i/>
                            <w:sz w:val="28"/>
                            <w:szCs w:val="28"/>
                            <w:lang w:val="en-US" w:bidi="ar-DZ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8"/>
                            <w:szCs w:val="28"/>
                            <w:lang w:val="en-US" w:bidi="ar-DZ"/>
                          </w:rPr>
                          <m:t>3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 w:cstheme="majorBidi"/>
                            <w:sz w:val="28"/>
                            <w:szCs w:val="28"/>
                            <w:lang w:val="en-US" w:bidi="ar-DZ"/>
                          </w:rPr>
                          <m:t>8</m:t>
                        </m:r>
                      </m:den>
                    </m:f>
                  </m:oMath>
                  <w:r w:rsidRPr="005614D0"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حيث : </w:t>
                  </w:r>
                  <w:r w:rsidRPr="005614D0"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BC=6cm</w:t>
                  </w:r>
                  <w:r w:rsidRPr="005614D0"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 ومنه:</w:t>
                  </w:r>
                </w:p>
                <w:p w:rsidR="00D1342E" w:rsidRPr="005614D0" w:rsidRDefault="00D1342E" w:rsidP="00D1342E">
                  <w:pPr>
                    <w:bidi/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</w:pPr>
                  <m:oMathPara>
                    <m:oMath>
                      <m:r>
                        <m:rPr>
                          <m:sty m:val="b"/>
                        </m:rPr>
                        <w:rPr>
                          <w:rFonts w:ascii="Cambria Math" w:hAnsi="Cambria Math" w:cstheme="majorBidi"/>
                          <w:sz w:val="28"/>
                          <w:szCs w:val="28"/>
                          <w:lang w:val="en-US" w:bidi="ar-DZ"/>
                        </w:rPr>
                        <m:t>B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8"/>
                          <w:szCs w:val="28"/>
                          <w:lang w:bidi="ar-DZ"/>
                        </w:rPr>
                        <m:t>M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8"/>
                          <w:szCs w:val="28"/>
                          <w:lang w:val="en-US" w:bidi="ar-DZ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i/>
                              <w:sz w:val="28"/>
                              <w:szCs w:val="28"/>
                              <w:lang w:val="en-US"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8"/>
                              <w:szCs w:val="28"/>
                              <w:lang w:val="en-US" w:bidi="ar-DZ"/>
                            </w:rPr>
                            <m:t>6×3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8"/>
                              <w:szCs w:val="28"/>
                              <w:lang w:val="en-US" w:bidi="ar-DZ"/>
                            </w:rPr>
                            <m:t>8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8"/>
                          <w:szCs w:val="28"/>
                          <w:lang w:val="en-US" w:bidi="ar-DZ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i/>
                              <w:sz w:val="28"/>
                              <w:szCs w:val="28"/>
                              <w:lang w:val="en-US" w:bidi="ar-DZ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8"/>
                              <w:szCs w:val="28"/>
                              <w:lang w:val="en-US" w:bidi="ar-DZ"/>
                            </w:rPr>
                            <m:t>18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8"/>
                              <w:szCs w:val="28"/>
                              <w:lang w:val="en-US" w:bidi="ar-DZ"/>
                            </w:rPr>
                            <m:t>8</m:t>
                          </m:r>
                        </m:den>
                      </m:f>
                      <m:r>
                        <m:rPr>
                          <m:sty m:val="bi"/>
                        </m:rPr>
                        <w:rPr>
                          <w:rFonts w:ascii="Cambria Math" w:hAnsi="Cambria Math" w:cstheme="majorBidi"/>
                          <w:sz w:val="28"/>
                          <w:szCs w:val="28"/>
                          <w:lang w:val="en-US" w:bidi="ar-DZ"/>
                        </w:rPr>
                        <m:t>=2.25</m:t>
                      </m:r>
                    </m:oMath>
                  </m:oMathPara>
                </w:p>
                <w:p w:rsidR="00D1342E" w:rsidRPr="005614D0" w:rsidRDefault="005614D0" w:rsidP="00D1342E">
                  <w:pPr>
                    <w:bidi/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bidi="ar-DZ"/>
                      <w:oMath/>
                    </w:rPr>
                  </w:pPr>
                  <m:oMathPara>
                    <m:oMath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theme="majorBidi"/>
                          <w:sz w:val="28"/>
                          <w:szCs w:val="28"/>
                          <w:lang w:bidi="ar-DZ"/>
                        </w:rPr>
                        <m:t>BM=2.25</m:t>
                      </m:r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theme="majorBidi"/>
                          <w:sz w:val="28"/>
                          <w:szCs w:val="28"/>
                          <w:lang w:bidi="ar-DZ"/>
                        </w:rPr>
                        <m:t>cm</m:t>
                      </m:r>
                    </m:oMath>
                  </m:oMathPara>
                </w:p>
                <w:p w:rsidR="00D1342E" w:rsidRPr="005614D0" w:rsidRDefault="00D1342E" w:rsidP="005614D0">
                  <w:pPr>
                    <w:pStyle w:val="Paragraphedeliste"/>
                    <w:numPr>
                      <w:ilvl w:val="0"/>
                      <w:numId w:val="31"/>
                    </w:numPr>
                    <w:bidi/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w:r w:rsidRPr="005614D0"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rtl/>
                      <w:lang w:val="en-US" w:bidi="ar-DZ"/>
                    </w:rPr>
                    <w:t xml:space="preserve">حساب </w:t>
                  </w:r>
                  <w:r w:rsidRPr="005614D0"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lang w:bidi="ar-DZ"/>
                    </w:rPr>
                    <w:t>MC</w:t>
                  </w:r>
                  <w:r w:rsidR="005614D0" w:rsidRPr="005614D0">
                    <w:rPr>
                      <w:rFonts w:asciiTheme="majorBidi" w:eastAsiaTheme="minorEastAsia" w:hAnsiTheme="majorBidi" w:cstheme="majorBidi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:</w:t>
                  </w:r>
                </w:p>
                <w:p w:rsidR="005614D0" w:rsidRPr="005614D0" w:rsidRDefault="005614D0" w:rsidP="005614D0">
                  <w:p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  <w:oMath/>
                    </w:rPr>
                  </w:pPr>
                  <m:oMathPara>
                    <m:oMath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theme="majorBidi"/>
                          <w:sz w:val="28"/>
                          <w:szCs w:val="28"/>
                          <w:lang w:val="en-US" w:bidi="ar-DZ"/>
                        </w:rPr>
                        <m:t>MC=BC-MB</m:t>
                      </m:r>
                    </m:oMath>
                  </m:oMathPara>
                </w:p>
                <w:p w:rsidR="005614D0" w:rsidRPr="005614D0" w:rsidRDefault="005614D0" w:rsidP="005614D0">
                  <w:pPr>
                    <w:rPr>
                      <w:rFonts w:ascii="Cambria Math" w:eastAsiaTheme="minorEastAsia" w:hAnsi="Cambria Math" w:cstheme="majorBidi"/>
                      <w:sz w:val="28"/>
                      <w:szCs w:val="28"/>
                      <w:lang w:val="en-US" w:bidi="ar-DZ"/>
                      <w:oMath/>
                    </w:rPr>
                  </w:pPr>
                  <m:oMathPara>
                    <m:oMath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theme="majorBidi"/>
                          <w:sz w:val="28"/>
                          <w:szCs w:val="28"/>
                          <w:lang w:val="en-US" w:bidi="ar-DZ"/>
                        </w:rPr>
                        <m:t>MC=6-2.25</m:t>
                      </m:r>
                    </m:oMath>
                  </m:oMathPara>
                </w:p>
                <w:p w:rsidR="005614D0" w:rsidRPr="00D1342E" w:rsidRDefault="005614D0" w:rsidP="005614D0">
                  <w:pPr>
                    <w:rPr>
                      <w:rFonts w:asciiTheme="majorBidi" w:eastAsiaTheme="minorEastAsia" w:hAnsiTheme="majorBidi" w:cstheme="majorBidi"/>
                      <w:b/>
                      <w:bCs/>
                      <w:color w:val="FF0000"/>
                      <w:sz w:val="24"/>
                      <w:szCs w:val="24"/>
                      <w:u w:val="single"/>
                      <w:lang w:val="en-US" w:bidi="ar-DZ"/>
                    </w:rPr>
                  </w:pPr>
                  <m:oMathPara>
                    <m:oMath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theme="majorBidi"/>
                          <w:sz w:val="28"/>
                          <w:szCs w:val="28"/>
                          <w:lang w:val="en-US" w:bidi="ar-DZ"/>
                        </w:rPr>
                        <m:t>MC=3.75</m:t>
                      </m:r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theme="majorBidi"/>
                          <w:sz w:val="28"/>
                          <w:szCs w:val="28"/>
                          <w:lang w:val="en-US" w:bidi="ar-DZ"/>
                        </w:rPr>
                        <m:t>cm</m:t>
                      </m:r>
                    </m:oMath>
                  </m:oMathPara>
                </w:p>
              </w:tc>
              <w:tc>
                <w:tcPr>
                  <w:tcW w:w="5174" w:type="dxa"/>
                </w:tcPr>
                <w:p w:rsidR="00D00643" w:rsidRPr="00D00643" w:rsidRDefault="00D00643" w:rsidP="00D00643">
                  <w:pPr>
                    <w:bidi/>
                    <w:rPr>
                      <w:rFonts w:asciiTheme="majorBidi" w:eastAsiaTheme="minorEastAsia" w:hAnsiTheme="majorBidi" w:cstheme="majorBidi"/>
                      <w:b/>
                      <w:bCs/>
                      <w:color w:val="FF0000"/>
                      <w:sz w:val="24"/>
                      <w:szCs w:val="24"/>
                      <w:rtl/>
                      <w:lang w:val="en-US" w:bidi="ar-DZ"/>
                    </w:rPr>
                  </w:pPr>
                  <w:r w:rsidRPr="00D00643">
                    <w:rPr>
                      <w:rFonts w:asciiTheme="majorBidi" w:eastAsiaTheme="minorEastAsia" w:hAnsiTheme="majorBidi" w:cs="Times New Roman"/>
                      <w:b/>
                      <w:bCs/>
                      <w:noProof/>
                      <w:color w:val="FF0000"/>
                      <w:sz w:val="24"/>
                      <w:szCs w:val="24"/>
                      <w:rtl/>
                      <w:lang w:eastAsia="fr-FR"/>
                    </w:rPr>
                    <w:drawing>
                      <wp:inline distT="0" distB="0" distL="0" distR="0" wp14:anchorId="2511FA86" wp14:editId="3DC49D9A">
                        <wp:extent cx="2981325" cy="2225688"/>
                        <wp:effectExtent l="0" t="0" r="0" b="3175"/>
                        <wp:docPr id="23" name="Image 23" descr="C:\Users\si\Desktop\48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1" descr="C:\Users\si\Desktop\48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 rotWithShape="1">
                                <a:blip r:embed="rId2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12079"/>
                                <a:stretch/>
                              </pic:blipFill>
                              <pic:spPr bwMode="auto">
                                <a:xfrm>
                                  <a:off x="0" y="0"/>
                                  <a:ext cx="2985561" cy="22288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53640926-AAD7-44D8-BBD7-CCE9431645EC}">
                                    <a14:shadowObscured xmlns:a14="http://schemas.microsoft.com/office/drawing/2010/main"/>
                                  </a:ext>
                                </a:extLst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480516" w:rsidRPr="00902898" w:rsidRDefault="00480516" w:rsidP="00480516">
            <w:pPr>
              <w:bidi/>
              <w:rPr>
                <w:rFonts w:asciiTheme="majorBidi" w:hAnsiTheme="majorBidi" w:cstheme="majorBidi"/>
                <w:rtl/>
                <w:lang w:bidi="ar-DZ"/>
              </w:rPr>
            </w:pPr>
          </w:p>
        </w:tc>
      </w:tr>
    </w:tbl>
    <w:p w:rsidR="000E61F1" w:rsidRPr="00A64F53" w:rsidRDefault="000E61F1" w:rsidP="000E61F1">
      <w:pPr>
        <w:bidi/>
        <w:rPr>
          <w:rFonts w:asciiTheme="majorBidi" w:eastAsiaTheme="minorEastAsia" w:hAnsiTheme="majorBidi" w:cstheme="majorBidi"/>
          <w:b/>
          <w:bCs/>
          <w:sz w:val="24"/>
          <w:szCs w:val="24"/>
          <w:rtl/>
          <w:lang w:bidi="ar-DZ"/>
        </w:rPr>
      </w:pPr>
    </w:p>
    <w:p w:rsidR="000E61F1" w:rsidRPr="00902898" w:rsidRDefault="000E61F1" w:rsidP="000E61F1">
      <w:pPr>
        <w:bidi/>
        <w:rPr>
          <w:rFonts w:asciiTheme="majorBidi" w:hAnsiTheme="majorBidi" w:cstheme="majorBidi"/>
          <w:rtl/>
          <w:lang w:bidi="ar-DZ"/>
        </w:rPr>
      </w:pPr>
    </w:p>
    <w:p w:rsidR="000E61F1" w:rsidRPr="00902898" w:rsidRDefault="000E61F1" w:rsidP="000E61F1">
      <w:pPr>
        <w:bidi/>
        <w:spacing w:after="0" w:line="240" w:lineRule="auto"/>
        <w:rPr>
          <w:rFonts w:asciiTheme="majorBidi" w:hAnsiTheme="majorBidi" w:cstheme="majorBidi"/>
          <w:rtl/>
          <w:lang w:bidi="ar-DZ"/>
        </w:rPr>
      </w:pPr>
    </w:p>
    <w:p w:rsidR="000E61F1" w:rsidRDefault="000E61F1" w:rsidP="000E61F1">
      <w:pPr>
        <w:bidi/>
        <w:rPr>
          <w:rFonts w:asciiTheme="majorBidi" w:hAnsiTheme="majorBidi" w:cstheme="majorBidi"/>
          <w:sz w:val="28"/>
          <w:szCs w:val="28"/>
          <w:lang w:bidi="ar-DZ"/>
        </w:rPr>
      </w:pPr>
    </w:p>
    <w:p w:rsidR="00821100" w:rsidRDefault="00821100" w:rsidP="00821100">
      <w:pPr>
        <w:bidi/>
        <w:rPr>
          <w:rFonts w:asciiTheme="majorBidi" w:hAnsiTheme="majorBidi" w:cstheme="majorBidi"/>
          <w:sz w:val="28"/>
          <w:szCs w:val="28"/>
          <w:lang w:bidi="ar-DZ"/>
        </w:rPr>
      </w:pPr>
    </w:p>
    <w:p w:rsidR="00821100" w:rsidRDefault="00821100" w:rsidP="00821100">
      <w:pPr>
        <w:bidi/>
        <w:rPr>
          <w:rFonts w:asciiTheme="majorBidi" w:hAnsiTheme="majorBidi" w:cstheme="majorBidi"/>
          <w:sz w:val="28"/>
          <w:szCs w:val="28"/>
          <w:lang w:bidi="ar-DZ"/>
        </w:rPr>
      </w:pPr>
    </w:p>
    <w:p w:rsidR="00821100" w:rsidRDefault="00821100" w:rsidP="00821100">
      <w:pPr>
        <w:bidi/>
        <w:rPr>
          <w:rFonts w:asciiTheme="majorBidi" w:hAnsiTheme="majorBidi" w:cstheme="majorBidi"/>
          <w:sz w:val="28"/>
          <w:szCs w:val="28"/>
          <w:lang w:bidi="ar-DZ"/>
        </w:rPr>
      </w:pPr>
    </w:p>
    <w:p w:rsidR="00821100" w:rsidRDefault="00821100" w:rsidP="00821100">
      <w:pPr>
        <w:bidi/>
        <w:rPr>
          <w:rFonts w:asciiTheme="majorBidi" w:hAnsiTheme="majorBidi" w:cstheme="majorBidi"/>
          <w:sz w:val="28"/>
          <w:szCs w:val="28"/>
          <w:lang w:bidi="ar-DZ"/>
        </w:rPr>
      </w:pPr>
    </w:p>
    <w:p w:rsidR="00821100" w:rsidRDefault="00821100" w:rsidP="00821100">
      <w:pPr>
        <w:bidi/>
        <w:rPr>
          <w:rFonts w:asciiTheme="majorBidi" w:hAnsiTheme="majorBidi" w:cstheme="majorBidi"/>
          <w:sz w:val="28"/>
          <w:szCs w:val="28"/>
          <w:lang w:bidi="ar-DZ"/>
        </w:rPr>
      </w:pPr>
    </w:p>
    <w:p w:rsidR="00821100" w:rsidRDefault="00821100" w:rsidP="00821100">
      <w:pPr>
        <w:bidi/>
        <w:rPr>
          <w:rFonts w:asciiTheme="majorBidi" w:hAnsiTheme="majorBidi" w:cstheme="majorBidi"/>
          <w:sz w:val="28"/>
          <w:szCs w:val="28"/>
          <w:lang w:bidi="ar-DZ"/>
        </w:rPr>
      </w:pP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2352"/>
        <w:gridCol w:w="4718"/>
        <w:gridCol w:w="3536"/>
      </w:tblGrid>
      <w:tr w:rsidR="00087B67" w:rsidRPr="00B251C8" w:rsidTr="00821100">
        <w:tc>
          <w:tcPr>
            <w:tcW w:w="2352" w:type="dxa"/>
            <w:vMerge w:val="restart"/>
          </w:tcPr>
          <w:p w:rsidR="00087B67" w:rsidRPr="00B251C8" w:rsidRDefault="00087B67" w:rsidP="00821100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lastRenderedPageBreak/>
              <w:t xml:space="preserve">المقطع التعلمي : </w:t>
            </w: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02</w:t>
            </w:r>
          </w:p>
        </w:tc>
        <w:tc>
          <w:tcPr>
            <w:tcW w:w="4718" w:type="dxa"/>
          </w:tcPr>
          <w:p w:rsidR="00087B67" w:rsidRPr="00B251C8" w:rsidRDefault="00087B67" w:rsidP="00821100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ادة: رياضيات</w:t>
            </w:r>
          </w:p>
        </w:tc>
        <w:tc>
          <w:tcPr>
            <w:tcW w:w="3536" w:type="dxa"/>
          </w:tcPr>
          <w:p w:rsidR="00087B67" w:rsidRPr="00B251C8" w:rsidRDefault="00087B67" w:rsidP="00821100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ستوى: الثالثة متوسط</w:t>
            </w:r>
          </w:p>
        </w:tc>
      </w:tr>
      <w:tr w:rsidR="00087B67" w:rsidRPr="00B251C8" w:rsidTr="00CC4CCF">
        <w:trPr>
          <w:trHeight w:val="966"/>
        </w:trPr>
        <w:tc>
          <w:tcPr>
            <w:tcW w:w="2352" w:type="dxa"/>
            <w:vMerge/>
            <w:tcBorders>
              <w:bottom w:val="single" w:sz="4" w:space="0" w:color="auto"/>
            </w:tcBorders>
          </w:tcPr>
          <w:p w:rsidR="00087B67" w:rsidRPr="00B251C8" w:rsidRDefault="00087B67" w:rsidP="00821100">
            <w:p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4718" w:type="dxa"/>
            <w:tcBorders>
              <w:bottom w:val="single" w:sz="4" w:space="0" w:color="auto"/>
            </w:tcBorders>
          </w:tcPr>
          <w:p w:rsidR="00087B67" w:rsidRPr="00B251C8" w:rsidRDefault="00087B67" w:rsidP="00821100">
            <w:pPr>
              <w:tabs>
                <w:tab w:val="right" w:pos="-2988"/>
                <w:tab w:val="right" w:pos="209"/>
              </w:tabs>
              <w:bidi/>
              <w:rPr>
                <w:rFonts w:asciiTheme="majorBidi" w:hAnsiTheme="majorBidi" w:cstheme="majorBidi"/>
                <w:sz w:val="28"/>
                <w:szCs w:val="28"/>
              </w:rPr>
            </w:pPr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موارد المستهدفة</w:t>
            </w:r>
            <w:r w:rsidRPr="00B251C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: </w:t>
            </w:r>
          </w:p>
          <w:p w:rsidR="00087B67" w:rsidRPr="007514DC" w:rsidRDefault="00087B67" w:rsidP="00821100">
            <w:pPr>
              <w:pStyle w:val="Paragraphedeliste"/>
              <w:numPr>
                <w:ilvl w:val="0"/>
                <w:numId w:val="5"/>
              </w:numPr>
              <w:bidi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  <w:lang w:eastAsia="fr-FR" w:bidi="ar-DZ"/>
              </w:rPr>
              <w:t xml:space="preserve">إدماج </w:t>
            </w:r>
            <w:r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  <w:lang w:val="en-US" w:eastAsia="fr-FR" w:bidi="ar-DZ"/>
              </w:rPr>
              <w:t>كلي</w:t>
            </w:r>
          </w:p>
        </w:tc>
        <w:tc>
          <w:tcPr>
            <w:tcW w:w="3536" w:type="dxa"/>
            <w:tcBorders>
              <w:bottom w:val="single" w:sz="4" w:space="0" w:color="auto"/>
            </w:tcBorders>
          </w:tcPr>
          <w:p w:rsidR="00087B67" w:rsidRPr="00B251C8" w:rsidRDefault="00087B67" w:rsidP="00821100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دعائم:</w:t>
            </w:r>
            <w:r w:rsidRPr="00B251C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</w:t>
            </w:r>
            <w:proofErr w:type="spellStart"/>
            <w:r w:rsidRPr="00B251C8">
              <w:rPr>
                <w:rFonts w:asciiTheme="majorBidi" w:hAnsiTheme="majorBidi" w:cstheme="majorBidi"/>
                <w:sz w:val="28"/>
                <w:szCs w:val="28"/>
                <w:rtl/>
              </w:rPr>
              <w:t>ك.م</w:t>
            </w:r>
            <w:proofErr w:type="spellEnd"/>
            <w:r w:rsidRPr="00B251C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، المنهاج ، الوثيقة المرافقة</w:t>
            </w:r>
          </w:p>
          <w:p w:rsidR="00087B67" w:rsidRPr="00B251C8" w:rsidRDefault="00087B67" w:rsidP="00821100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B251C8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</w:rPr>
              <w:t>الوسائل:</w:t>
            </w:r>
            <w:r w:rsidRPr="00B251C8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السبورة</w:t>
            </w:r>
          </w:p>
        </w:tc>
      </w:tr>
    </w:tbl>
    <w:tbl>
      <w:tblPr>
        <w:bidiVisual/>
        <w:tblW w:w="10579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204"/>
        <w:gridCol w:w="8375"/>
      </w:tblGrid>
      <w:tr w:rsidR="00821100" w:rsidRPr="00F049D5" w:rsidTr="00821100">
        <w:trPr>
          <w:jc w:val="center"/>
        </w:trPr>
        <w:tc>
          <w:tcPr>
            <w:tcW w:w="2204" w:type="dxa"/>
            <w:tcBorders>
              <w:right w:val="double" w:sz="4" w:space="0" w:color="auto"/>
            </w:tcBorders>
            <w:vAlign w:val="center"/>
          </w:tcPr>
          <w:p w:rsidR="00821100" w:rsidRPr="00505799" w:rsidRDefault="00821100" w:rsidP="00821100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505799">
              <w:rPr>
                <w:rFonts w:asciiTheme="majorBidi" w:hAnsiTheme="majorBidi" w:cstheme="majorBidi"/>
                <w:b/>
                <w:bCs/>
                <w:color w:val="00B050"/>
                <w:sz w:val="28"/>
                <w:szCs w:val="28"/>
                <w:rtl/>
                <w:lang w:bidi="ar-DZ"/>
              </w:rPr>
              <w:t xml:space="preserve">نص الوضعية </w:t>
            </w:r>
            <w:proofErr w:type="spellStart"/>
            <w:r w:rsidRPr="00505799">
              <w:rPr>
                <w:rFonts w:asciiTheme="majorBidi" w:hAnsiTheme="majorBidi" w:cstheme="majorBidi" w:hint="cs"/>
                <w:b/>
                <w:bCs/>
                <w:color w:val="00B050"/>
                <w:sz w:val="28"/>
                <w:szCs w:val="28"/>
                <w:rtl/>
                <w:lang w:bidi="ar-DZ"/>
              </w:rPr>
              <w:t>الإدماجية</w:t>
            </w:r>
            <w:proofErr w:type="spellEnd"/>
          </w:p>
        </w:tc>
        <w:tc>
          <w:tcPr>
            <w:tcW w:w="8375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821100" w:rsidRPr="00DB3FA9" w:rsidRDefault="00821100" w:rsidP="00821100">
            <w:pPr>
              <w:numPr>
                <w:ilvl w:val="0"/>
                <w:numId w:val="33"/>
              </w:num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32"/>
                <w:szCs w:val="32"/>
              </w:rPr>
            </w:pPr>
            <w:r w:rsidRPr="00DB3FA9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  <w:t xml:space="preserve">يملك عمر حقلا مستطيل الشكل </w:t>
            </w:r>
            <w:r w:rsidRPr="00DB3FA9">
              <w:rPr>
                <w:rFonts w:asciiTheme="majorBidi" w:hAnsiTheme="majorBidi" w:cstheme="majorBidi"/>
                <w:b/>
                <w:bCs/>
                <w:sz w:val="32"/>
                <w:szCs w:val="32"/>
                <w:lang w:bidi="ar-DZ"/>
              </w:rPr>
              <w:t>ABCD</w:t>
            </w:r>
            <w:r w:rsidRPr="00DB3FA9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  <w:t xml:space="preserve"> طوله 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  <w:sz w:val="32"/>
                  <w:szCs w:val="32"/>
                  <w:lang w:bidi="ar-DZ"/>
                </w:rPr>
                <m:t>60 m</m:t>
              </m:r>
            </m:oMath>
            <w:r w:rsidRPr="00DB3FA9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  <w:t xml:space="preserve"> ، أراد أن ينشء منزلا من ملتقى طريقين مستقيمين، حيث يمر الطريق الأول من رأسي الزاويتين </w:t>
            </w:r>
            <m:oMath>
              <m:acc>
                <m:accPr>
                  <m:ctrlPr>
                    <w:rPr>
                      <w:rFonts w:ascii="Cambria Math" w:eastAsia="Calibri" w:hAnsi="Cambria Math" w:cstheme="majorBidi"/>
                      <w:b/>
                      <w:bCs/>
                      <w:i/>
                      <w:sz w:val="32"/>
                      <w:szCs w:val="32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32"/>
                      <w:szCs w:val="32"/>
                    </w:rPr>
                    <m:t>A</m:t>
                  </m:r>
                </m:e>
              </m:acc>
            </m:oMath>
            <w:r w:rsidRPr="00DB3FA9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</w:rPr>
              <w:t xml:space="preserve"> و </w:t>
            </w:r>
            <m:oMath>
              <m:acc>
                <m:accPr>
                  <m:ctrlPr>
                    <w:rPr>
                      <w:rFonts w:ascii="Cambria Math" w:eastAsia="Calibri" w:hAnsi="Cambria Math" w:cstheme="majorBidi"/>
                      <w:b/>
                      <w:bCs/>
                      <w:i/>
                      <w:sz w:val="32"/>
                      <w:szCs w:val="32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32"/>
                      <w:szCs w:val="32"/>
                    </w:rPr>
                    <m:t>D</m:t>
                  </m:r>
                </m:e>
              </m:acc>
            </m:oMath>
            <w:r w:rsidRPr="00DB3FA9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</w:rPr>
              <w:t xml:space="preserve"> للحقل و الآخر يمر من رأس الزاوية </w:t>
            </w:r>
            <m:oMath>
              <m:acc>
                <m:accPr>
                  <m:ctrlPr>
                    <w:rPr>
                      <w:rFonts w:ascii="Cambria Math" w:eastAsia="Calibri" w:hAnsi="Cambria Math" w:cstheme="majorBidi"/>
                      <w:b/>
                      <w:bCs/>
                      <w:i/>
                      <w:sz w:val="32"/>
                      <w:szCs w:val="32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32"/>
                      <w:szCs w:val="32"/>
                    </w:rPr>
                    <m:t>C</m:t>
                  </m:r>
                </m:e>
              </m:acc>
            </m:oMath>
            <w:r w:rsidRPr="00DB3FA9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</w:rPr>
              <w:t xml:space="preserve"> للحقل و النقطة 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  <w:sz w:val="32"/>
                  <w:szCs w:val="32"/>
                </w:rPr>
                <m:t>N</m:t>
              </m:r>
            </m:oMath>
            <w:r w:rsidRPr="00DB3FA9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  <w:t xml:space="preserve"> تقع على الضلع 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  <w:sz w:val="32"/>
                  <w:szCs w:val="32"/>
                  <w:lang w:bidi="ar-DZ"/>
                </w:rPr>
                <m:t>[AB]</m:t>
              </m:r>
            </m:oMath>
            <w:r w:rsidRPr="00DB3FA9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  <w:t xml:space="preserve"> للحقل بعيدة عن رأس الزاوية </w:t>
            </w:r>
            <m:oMath>
              <m:acc>
                <m:accPr>
                  <m:ctrlPr>
                    <w:rPr>
                      <w:rFonts w:ascii="Cambria Math" w:eastAsia="Calibri" w:hAnsi="Cambria Math" w:cstheme="majorBidi"/>
                      <w:b/>
                      <w:bCs/>
                      <w:i/>
                      <w:sz w:val="32"/>
                      <w:szCs w:val="32"/>
                    </w:rPr>
                  </m:ctrlPr>
                </m:accPr>
                <m:e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32"/>
                      <w:szCs w:val="32"/>
                    </w:rPr>
                    <m:t>A</m:t>
                  </m:r>
                </m:e>
              </m:acc>
            </m:oMath>
            <w:r w:rsidRPr="00DB3FA9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</w:rPr>
              <w:t xml:space="preserve"> للحقل بـ 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  <w:sz w:val="32"/>
                  <w:szCs w:val="32"/>
                </w:rPr>
                <m:t>42 m</m:t>
              </m:r>
            </m:oMath>
            <w:r w:rsidRPr="00DB3FA9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  <w:t xml:space="preserve"> .</w:t>
            </w:r>
          </w:p>
          <w:p w:rsidR="00821100" w:rsidRPr="00DB3FA9" w:rsidRDefault="00821100" w:rsidP="00821100">
            <w:pPr>
              <w:bidi/>
              <w:spacing w:line="240" w:lineRule="auto"/>
              <w:ind w:left="720"/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</w:pPr>
            <w:r w:rsidRPr="00DB3FA9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  <w:t xml:space="preserve">لتكن </w:t>
            </w:r>
            <w:r w:rsidRPr="00DB3FA9">
              <w:rPr>
                <w:rFonts w:asciiTheme="majorBidi" w:hAnsiTheme="majorBidi" w:cstheme="majorBidi"/>
                <w:b/>
                <w:bCs/>
                <w:sz w:val="32"/>
                <w:szCs w:val="32"/>
                <w:lang w:bidi="ar-DZ"/>
              </w:rPr>
              <w:t>M</w:t>
            </w:r>
            <w:r w:rsidRPr="00DB3FA9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  <w:t xml:space="preserve"> نقطة تلاقي الطريقين، أنظر الشكل المعطى:</w:t>
            </w:r>
          </w:p>
          <w:p w:rsidR="00821100" w:rsidRPr="00DB3FA9" w:rsidRDefault="00821100" w:rsidP="00821100">
            <w:pPr>
              <w:numPr>
                <w:ilvl w:val="0"/>
                <w:numId w:val="34"/>
              </w:num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32"/>
                <w:szCs w:val="32"/>
              </w:rPr>
            </w:pPr>
            <w:r w:rsidRPr="00DB3FA9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  <w:t xml:space="preserve">بين أن : </w:t>
            </w:r>
            <m:oMath>
              <m:f>
                <m:fPr>
                  <m:ctrlPr>
                    <w:rPr>
                      <w:rFonts w:ascii="Cambria Math" w:eastAsia="Calibri" w:hAnsi="Cambria Math" w:cstheme="majorBidi"/>
                      <w:b/>
                      <w:bCs/>
                      <w:i/>
                      <w:sz w:val="32"/>
                      <w:szCs w:val="32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32"/>
                      <w:szCs w:val="32"/>
                    </w:rPr>
                    <m:t>MA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32"/>
                      <w:szCs w:val="32"/>
                    </w:rPr>
                    <m:t>MD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 w:cstheme="majorBidi"/>
                  <w:sz w:val="32"/>
                  <w:szCs w:val="32"/>
                </w:rPr>
                <m:t>=</m:t>
              </m:r>
              <m:f>
                <m:fPr>
                  <m:ctrlPr>
                    <w:rPr>
                      <w:rFonts w:ascii="Cambria Math" w:eastAsia="Calibri" w:hAnsi="Cambria Math" w:cstheme="majorBidi"/>
                      <w:b/>
                      <w:bCs/>
                      <w:i/>
                      <w:sz w:val="32"/>
                      <w:szCs w:val="32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32"/>
                      <w:szCs w:val="32"/>
                    </w:rPr>
                    <m:t>MN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32"/>
                      <w:szCs w:val="32"/>
                    </w:rPr>
                    <m:t>MC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 w:cstheme="majorBidi"/>
                  <w:sz w:val="32"/>
                  <w:szCs w:val="32"/>
                </w:rPr>
                <m:t>=</m:t>
              </m:r>
              <m:f>
                <m:fPr>
                  <m:ctrlPr>
                    <w:rPr>
                      <w:rFonts w:ascii="Cambria Math" w:eastAsia="Calibri" w:hAnsi="Cambria Math" w:cstheme="majorBidi"/>
                      <w:b/>
                      <w:bCs/>
                      <w:i/>
                      <w:sz w:val="32"/>
                      <w:szCs w:val="32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32"/>
                      <w:szCs w:val="32"/>
                    </w:rPr>
                    <m:t>7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32"/>
                      <w:szCs w:val="32"/>
                    </w:rPr>
                    <m:t>10</m:t>
                  </m:r>
                </m:den>
              </m:f>
            </m:oMath>
          </w:p>
          <w:p w:rsidR="00821100" w:rsidRPr="00DB3FA9" w:rsidRDefault="00821100" w:rsidP="00821100">
            <w:pPr>
              <w:numPr>
                <w:ilvl w:val="0"/>
                <w:numId w:val="34"/>
              </w:numPr>
              <w:bidi/>
              <w:spacing w:after="0" w:line="240" w:lineRule="auto"/>
              <w:ind w:right="176"/>
              <w:rPr>
                <w:rFonts w:asciiTheme="majorBidi" w:hAnsiTheme="majorBidi" w:cstheme="majorBidi"/>
                <w:b/>
                <w:bCs/>
                <w:sz w:val="32"/>
                <w:szCs w:val="32"/>
              </w:rPr>
            </w:pPr>
            <w:r w:rsidRPr="00DB3FA9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  <w:t xml:space="preserve">كم سيكون بعد منزل عمر عن رأس الزاوية </w:t>
            </w:r>
            <m:oMath>
              <m:acc>
                <m:accPr>
                  <m:ctrlPr>
                    <w:rPr>
                      <w:rFonts w:ascii="Cambria Math" w:eastAsia="Calibri" w:hAnsi="Cambria Math" w:cstheme="majorBidi"/>
                      <w:b/>
                      <w:bCs/>
                      <w:sz w:val="32"/>
                      <w:szCs w:val="32"/>
                      <w:lang w:bidi="ar-DZ"/>
                    </w:rPr>
                  </m:ctrlPr>
                </m:accPr>
                <m:e/>
              </m:acc>
            </m:oMath>
            <w:r w:rsidRPr="00DB3FA9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bidi="ar-DZ"/>
              </w:rPr>
              <w:t xml:space="preserve"> للحقل إذا علمت أن : 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  <w:sz w:val="32"/>
                  <w:szCs w:val="32"/>
                  <w:lang w:bidi="ar-DZ"/>
                </w:rPr>
                <m:t>MA= 45,5 m</m:t>
              </m:r>
              <m:r>
                <m:rPr>
                  <m:sty m:val="bi"/>
                </m:rPr>
                <w:rPr>
                  <w:rFonts w:ascii="Cambria Math" w:hAnsi="Cambria Math" w:cstheme="majorBidi"/>
                  <w:sz w:val="32"/>
                  <w:szCs w:val="32"/>
                  <w:rtl/>
                  <w:lang w:bidi="ar-DZ"/>
                </w:rPr>
                <m:t xml:space="preserve"> </m:t>
              </m:r>
            </m:oMath>
          </w:p>
          <w:p w:rsidR="00821100" w:rsidRPr="00DB3FA9" w:rsidRDefault="00821100" w:rsidP="00821100">
            <w:pPr>
              <w:numPr>
                <w:ilvl w:val="0"/>
                <w:numId w:val="33"/>
              </w:numPr>
              <w:bidi/>
              <w:spacing w:after="0" w:line="240" w:lineRule="auto"/>
              <w:ind w:right="176"/>
              <w:rPr>
                <w:rFonts w:asciiTheme="majorBidi" w:hAnsiTheme="majorBidi" w:cstheme="majorBidi"/>
                <w:b/>
                <w:bCs/>
                <w:sz w:val="32"/>
                <w:szCs w:val="32"/>
              </w:rPr>
            </w:pPr>
            <w:r w:rsidRPr="00DB3FA9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</w:rPr>
              <w:t>بعد انتهاء أشغال الإنشاء طلب عمر من البناء تبليط أرضية المنزل.</w:t>
            </w:r>
          </w:p>
          <w:p w:rsidR="00821100" w:rsidRPr="00DB3FA9" w:rsidRDefault="00821100" w:rsidP="00821100">
            <w:pPr>
              <w:bidi/>
              <w:spacing w:line="240" w:lineRule="auto"/>
              <w:ind w:left="720" w:right="176"/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</w:rPr>
            </w:pPr>
            <w:r w:rsidRPr="00DB3FA9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</w:rPr>
              <w:t xml:space="preserve">فقام البناء بإنجاز </w:t>
            </w:r>
            <m:oMath>
              <m:f>
                <m:fPr>
                  <m:ctrlPr>
                    <w:rPr>
                      <w:rFonts w:ascii="Cambria Math" w:eastAsia="Calibri" w:hAnsi="Cambria Math" w:cstheme="majorBidi"/>
                      <w:b/>
                      <w:bCs/>
                      <w:sz w:val="32"/>
                      <w:szCs w:val="32"/>
                    </w:rPr>
                  </m:ctrlPr>
                </m:fPr>
                <m:num/>
                <m:den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32"/>
                      <w:szCs w:val="32"/>
                    </w:rPr>
                    <m:t>18</m:t>
                  </m:r>
                </m:den>
              </m:f>
            </m:oMath>
            <w:r w:rsidRPr="00DB3FA9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</w:rPr>
              <w:t xml:space="preserve"> من المساحة الأرضية في اليوم الأول و </w:t>
            </w:r>
            <m:oMath>
              <m:f>
                <m:fPr>
                  <m:ctrlPr>
                    <w:rPr>
                      <w:rFonts w:ascii="Cambria Math" w:hAnsi="Cambria Math" w:cstheme="majorBidi"/>
                      <w:b/>
                      <w:bCs/>
                      <w:sz w:val="32"/>
                      <w:szCs w:val="32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32"/>
                      <w:szCs w:val="32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32"/>
                      <w:szCs w:val="32"/>
                    </w:rPr>
                    <m:t>6</m:t>
                  </m:r>
                </m:den>
              </m:f>
            </m:oMath>
            <w:r w:rsidRPr="00DB3FA9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</w:rPr>
              <w:t xml:space="preserve"> في اليوم الثاني و </w:t>
            </w:r>
            <m:oMath>
              <m:f>
                <m:fPr>
                  <m:ctrlPr>
                    <w:rPr>
                      <w:rFonts w:ascii="Cambria Math" w:hAnsi="Cambria Math" w:cstheme="majorBidi"/>
                      <w:b/>
                      <w:bCs/>
                      <w:sz w:val="32"/>
                      <w:szCs w:val="32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32"/>
                      <w:szCs w:val="32"/>
                    </w:rPr>
                    <m:t>5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 w:cstheme="majorBidi"/>
                      <w:sz w:val="32"/>
                      <w:szCs w:val="32"/>
                    </w:rPr>
                    <m:t>9</m:t>
                  </m:r>
                </m:den>
              </m:f>
            </m:oMath>
            <w:r w:rsidRPr="00DB3FA9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</w:rPr>
              <w:t xml:space="preserve"> في اليوم الثالث .</w:t>
            </w:r>
          </w:p>
          <w:p w:rsidR="00821100" w:rsidRPr="00DB3FA9" w:rsidRDefault="00821100" w:rsidP="00821100">
            <w:pPr>
              <w:pStyle w:val="Paragraphedeliste"/>
              <w:numPr>
                <w:ilvl w:val="0"/>
                <w:numId w:val="35"/>
              </w:numPr>
              <w:bidi/>
              <w:spacing w:line="240" w:lineRule="auto"/>
              <w:rPr>
                <w:rFonts w:asciiTheme="majorBidi" w:hAnsiTheme="majorBidi" w:cstheme="majorBidi"/>
                <w:b/>
                <w:bCs/>
                <w:sz w:val="32"/>
                <w:szCs w:val="32"/>
              </w:rPr>
            </w:pPr>
            <w:r w:rsidRPr="00DB3FA9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</w:rPr>
              <w:t>في أي يوم كانت المساحة المنجزة أكبر؟ علل إجابتك.</w:t>
            </w:r>
          </w:p>
          <w:p w:rsidR="00821100" w:rsidRPr="00DB3FA9" w:rsidRDefault="00821100" w:rsidP="00821100">
            <w:pPr>
              <w:pStyle w:val="Paragraphedeliste"/>
              <w:numPr>
                <w:ilvl w:val="0"/>
                <w:numId w:val="35"/>
              </w:numPr>
              <w:bidi/>
              <w:spacing w:line="240" w:lineRule="auto"/>
              <w:rPr>
                <w:rFonts w:asciiTheme="majorBidi" w:hAnsiTheme="majorBidi" w:cstheme="majorBidi"/>
                <w:b/>
                <w:bCs/>
                <w:sz w:val="32"/>
                <w:szCs w:val="32"/>
              </w:rPr>
            </w:pPr>
            <w:r w:rsidRPr="00DB3FA9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</w:rPr>
              <w:t>هل مدة ثلاثة أيام كانت كافية لتبليط كل أرضية المنزل؟ علل إجابتك.</w:t>
            </w:r>
          </w:p>
          <w:p w:rsidR="00821100" w:rsidRPr="00821100" w:rsidRDefault="00821100" w:rsidP="00821100">
            <w:pPr>
              <w:pStyle w:val="Paragraphedeliste"/>
              <w:jc w:val="center"/>
              <w:rPr>
                <w:b/>
                <w:bCs/>
                <w:sz w:val="28"/>
                <w:szCs w:val="28"/>
                <w:rtl/>
                <w:lang w:bidi="ar-DZ"/>
              </w:rPr>
            </w:pPr>
            <w:r w:rsidRPr="00DB3FA9">
              <w:rPr>
                <w:b/>
                <w:bCs/>
                <w:noProof/>
                <w:sz w:val="32"/>
                <w:szCs w:val="32"/>
                <w:lang w:eastAsia="fr-FR"/>
              </w:rPr>
              <w:drawing>
                <wp:inline distT="0" distB="0" distL="0" distR="0" wp14:anchorId="7A528E06" wp14:editId="4C1F6DFF">
                  <wp:extent cx="3934047" cy="3976577"/>
                  <wp:effectExtent l="0" t="0" r="9525" b="5080"/>
                  <wp:docPr id="178" name="Image 178" descr="C:\Users\si\Desktop\exo 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8" descr="C:\Users\si\Desktop\exo 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60428" cy="40032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21100" w:rsidRPr="00F049D5" w:rsidTr="00821100">
        <w:trPr>
          <w:trHeight w:val="555"/>
          <w:jc w:val="center"/>
        </w:trPr>
        <w:tc>
          <w:tcPr>
            <w:tcW w:w="2204" w:type="dxa"/>
            <w:vAlign w:val="center"/>
          </w:tcPr>
          <w:p w:rsidR="00821100" w:rsidRPr="00505799" w:rsidRDefault="00821100" w:rsidP="00821100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505799">
              <w:rPr>
                <w:rFonts w:asciiTheme="majorBidi" w:hAnsiTheme="majorBidi" w:cstheme="majorBidi"/>
                <w:b/>
                <w:bCs/>
                <w:color w:val="1F497D" w:themeColor="text2"/>
                <w:sz w:val="28"/>
                <w:szCs w:val="28"/>
                <w:rtl/>
                <w:lang w:bidi="ar-DZ"/>
              </w:rPr>
              <w:t>غايات الوضعية التعلمية وطبيعتها</w:t>
            </w:r>
          </w:p>
        </w:tc>
        <w:tc>
          <w:tcPr>
            <w:tcW w:w="8375" w:type="dxa"/>
          </w:tcPr>
          <w:p w:rsidR="00821100" w:rsidRPr="00821100" w:rsidRDefault="00821100" w:rsidP="00821100">
            <w:pPr>
              <w:tabs>
                <w:tab w:val="right" w:pos="331"/>
              </w:tabs>
              <w:bidi/>
              <w:spacing w:after="0" w:line="240" w:lineRule="auto"/>
              <w:rPr>
                <w:rFonts w:eastAsia="Times New Roman"/>
                <w:b/>
                <w:bCs/>
                <w:color w:val="000000"/>
                <w:sz w:val="28"/>
                <w:szCs w:val="28"/>
                <w:rtl/>
                <w:lang w:val="en-US" w:eastAsia="fr-FR" w:bidi="ar-DZ"/>
              </w:rPr>
            </w:pPr>
            <w:r w:rsidRPr="00505799"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8"/>
                <w:szCs w:val="28"/>
                <w:rtl/>
                <w:lang w:eastAsia="fr-FR"/>
              </w:rPr>
              <w:t>يحل مشكلات باستعمال العمليات على الأعداد الناطقة</w:t>
            </w:r>
            <w:r>
              <w:rPr>
                <w:rFonts w:ascii="Times New Roman" w:eastAsia="Times New Roman" w:hAnsi="Times New Roman" w:cs="Times New Roman" w:hint="cs"/>
                <w:b/>
                <w:bCs/>
                <w:color w:val="000000"/>
                <w:sz w:val="28"/>
                <w:szCs w:val="28"/>
                <w:rtl/>
                <w:lang w:val="en-US" w:eastAsia="fr-FR" w:bidi="ar-DZ"/>
              </w:rPr>
              <w:t xml:space="preserve"> و </w:t>
            </w:r>
            <w:r w:rsidRPr="00BA7505"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</w:rPr>
              <w:t>استعمال تناسبية الأطوال الناتجة عن المستقيم الموازي لأحد أضلاع مثلث</w:t>
            </w:r>
          </w:p>
        </w:tc>
      </w:tr>
      <w:tr w:rsidR="00821100" w:rsidRPr="00F049D5" w:rsidTr="00821100">
        <w:trPr>
          <w:jc w:val="center"/>
        </w:trPr>
        <w:tc>
          <w:tcPr>
            <w:tcW w:w="2204" w:type="dxa"/>
            <w:vAlign w:val="center"/>
          </w:tcPr>
          <w:p w:rsidR="00821100" w:rsidRPr="00505799" w:rsidRDefault="00821100" w:rsidP="00821100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 w:rsidRPr="00505799">
              <w:rPr>
                <w:rFonts w:asciiTheme="majorBidi" w:hAnsiTheme="majorBidi" w:cstheme="majorBidi"/>
                <w:b/>
                <w:bCs/>
                <w:color w:val="7030A0"/>
                <w:sz w:val="28"/>
                <w:szCs w:val="28"/>
                <w:rtl/>
                <w:lang w:bidi="ar-DZ"/>
              </w:rPr>
              <w:lastRenderedPageBreak/>
              <w:t>صعوبات متوقعة</w:t>
            </w:r>
          </w:p>
        </w:tc>
        <w:tc>
          <w:tcPr>
            <w:tcW w:w="8375" w:type="dxa"/>
          </w:tcPr>
          <w:p w:rsidR="00821100" w:rsidRPr="00505799" w:rsidRDefault="00821100" w:rsidP="00821100">
            <w:p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8"/>
                <w:szCs w:val="28"/>
                <w:rtl/>
                <w:lang w:bidi="ar-DZ"/>
              </w:rPr>
              <w:t>توظيف مقارنة الأعداد الناطقة لمعرفة اليوم الذي كانت المساحة المنجزة أكبر</w:t>
            </w:r>
          </w:p>
        </w:tc>
      </w:tr>
      <w:tr w:rsidR="00821100" w:rsidRPr="00902898" w:rsidTr="00821100">
        <w:trPr>
          <w:jc w:val="center"/>
        </w:trPr>
        <w:tc>
          <w:tcPr>
            <w:tcW w:w="10579" w:type="dxa"/>
            <w:gridSpan w:val="2"/>
            <w:tcBorders>
              <w:right w:val="single" w:sz="4" w:space="0" w:color="auto"/>
            </w:tcBorders>
            <w:vAlign w:val="center"/>
          </w:tcPr>
          <w:p w:rsidR="00821100" w:rsidRPr="00DB3FA9" w:rsidRDefault="00DB3FA9" w:rsidP="004B235F">
            <w:pPr>
              <w:bidi/>
              <w:jc w:val="center"/>
              <w:rPr>
                <w:rFonts w:asciiTheme="majorBidi" w:hAnsiTheme="majorBidi" w:cs="Times New Roman"/>
                <w:b/>
                <w:bCs/>
                <w:noProof/>
                <w:color w:val="FF0000"/>
                <w:sz w:val="32"/>
                <w:szCs w:val="32"/>
                <w:rtl/>
                <w:lang w:eastAsia="fr-FR"/>
              </w:rPr>
            </w:pPr>
            <w:r w:rsidRPr="00DB3FA9">
              <w:rPr>
                <w:rFonts w:asciiTheme="majorBidi" w:hAnsiTheme="majorBidi" w:cs="Times New Roman" w:hint="cs"/>
                <w:b/>
                <w:bCs/>
                <w:noProof/>
                <w:color w:val="FF0000"/>
                <w:sz w:val="32"/>
                <w:szCs w:val="32"/>
                <w:rtl/>
                <w:lang w:eastAsia="fr-FR"/>
              </w:rPr>
              <w:t xml:space="preserve">الحل: </w:t>
            </w:r>
          </w:p>
          <w:p w:rsidR="00DB3FA9" w:rsidRPr="00902898" w:rsidRDefault="00DB3FA9" w:rsidP="00DB3FA9">
            <w:pPr>
              <w:bidi/>
              <w:jc w:val="center"/>
              <w:rPr>
                <w:rFonts w:asciiTheme="majorBidi" w:hAnsiTheme="majorBidi" w:cstheme="majorBidi"/>
                <w:rtl/>
                <w:lang w:bidi="ar-DZ"/>
              </w:rPr>
            </w:pPr>
            <w:r>
              <w:rPr>
                <w:rFonts w:asciiTheme="majorBidi" w:hAnsiTheme="majorBidi" w:cs="Times New Roman"/>
                <w:noProof/>
                <w:rtl/>
                <w:lang w:eastAsia="fr-FR"/>
              </w:rPr>
              <w:drawing>
                <wp:inline distT="0" distB="0" distL="0" distR="0" wp14:anchorId="559B3164" wp14:editId="3DC2A351">
                  <wp:extent cx="6092387" cy="7464055"/>
                  <wp:effectExtent l="0" t="0" r="3810" b="3810"/>
                  <wp:docPr id="5" name="Imag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lum bright="-20000" contrast="4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92568" cy="74642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21100" w:rsidRDefault="00821100" w:rsidP="00821100">
            <w:pPr>
              <w:bidi/>
              <w:spacing w:after="0" w:line="240" w:lineRule="auto"/>
              <w:rPr>
                <w:rFonts w:asciiTheme="majorBidi" w:hAnsiTheme="majorBidi" w:cstheme="majorBidi"/>
                <w:rtl/>
                <w:lang w:bidi="ar-DZ"/>
              </w:rPr>
            </w:pPr>
          </w:p>
          <w:p w:rsidR="00DB3FA9" w:rsidRDefault="00DB3FA9" w:rsidP="00DB3FA9">
            <w:pPr>
              <w:bidi/>
              <w:spacing w:after="0" w:line="240" w:lineRule="auto"/>
              <w:rPr>
                <w:rFonts w:asciiTheme="majorBidi" w:hAnsiTheme="majorBidi" w:cstheme="majorBidi"/>
                <w:rtl/>
                <w:lang w:bidi="ar-DZ"/>
              </w:rPr>
            </w:pPr>
          </w:p>
          <w:p w:rsidR="00DB3FA9" w:rsidRDefault="00DB3FA9" w:rsidP="00DB3FA9">
            <w:pPr>
              <w:bidi/>
              <w:spacing w:after="0" w:line="240" w:lineRule="auto"/>
              <w:rPr>
                <w:rFonts w:asciiTheme="majorBidi" w:hAnsiTheme="majorBidi" w:cstheme="majorBidi"/>
                <w:rtl/>
                <w:lang w:bidi="ar-DZ"/>
              </w:rPr>
            </w:pPr>
          </w:p>
          <w:p w:rsidR="00DB3FA9" w:rsidRDefault="00DB3FA9" w:rsidP="00DB3FA9">
            <w:pPr>
              <w:bidi/>
              <w:spacing w:after="0" w:line="240" w:lineRule="auto"/>
              <w:rPr>
                <w:rFonts w:asciiTheme="majorBidi" w:hAnsiTheme="majorBidi" w:cstheme="majorBidi"/>
                <w:rtl/>
                <w:lang w:bidi="ar-DZ"/>
              </w:rPr>
            </w:pPr>
          </w:p>
          <w:p w:rsidR="00DB3FA9" w:rsidRDefault="00DB3FA9" w:rsidP="00DB3FA9">
            <w:pPr>
              <w:bidi/>
              <w:spacing w:after="0" w:line="240" w:lineRule="auto"/>
              <w:rPr>
                <w:rFonts w:asciiTheme="majorBidi" w:hAnsiTheme="majorBidi" w:cstheme="majorBidi"/>
                <w:rtl/>
                <w:lang w:bidi="ar-DZ"/>
              </w:rPr>
            </w:pPr>
          </w:p>
          <w:p w:rsidR="00DB3FA9" w:rsidRDefault="00DB3FA9" w:rsidP="00DB3FA9">
            <w:pPr>
              <w:bidi/>
              <w:spacing w:after="0" w:line="240" w:lineRule="auto"/>
              <w:rPr>
                <w:rFonts w:asciiTheme="majorBidi" w:hAnsiTheme="majorBidi" w:cstheme="majorBidi"/>
                <w:rtl/>
                <w:lang w:bidi="ar-DZ"/>
              </w:rPr>
            </w:pPr>
          </w:p>
          <w:p w:rsidR="00DB3FA9" w:rsidRDefault="00DB3FA9" w:rsidP="00DB3FA9">
            <w:pPr>
              <w:bidi/>
              <w:spacing w:after="0" w:line="240" w:lineRule="auto"/>
              <w:rPr>
                <w:rFonts w:asciiTheme="majorBidi" w:hAnsiTheme="majorBidi" w:cstheme="majorBidi"/>
                <w:rtl/>
                <w:lang w:bidi="ar-DZ"/>
              </w:rPr>
            </w:pPr>
          </w:p>
          <w:p w:rsidR="00DB3FA9" w:rsidRDefault="00DB3FA9" w:rsidP="00DB3FA9">
            <w:pPr>
              <w:bidi/>
              <w:spacing w:after="0" w:line="240" w:lineRule="auto"/>
              <w:rPr>
                <w:rFonts w:asciiTheme="majorBidi" w:hAnsiTheme="majorBidi" w:cstheme="majorBidi"/>
                <w:rtl/>
                <w:lang w:bidi="ar-DZ"/>
              </w:rPr>
            </w:pPr>
          </w:p>
          <w:p w:rsidR="00DB3FA9" w:rsidRDefault="00DB3FA9" w:rsidP="00DB3FA9">
            <w:pPr>
              <w:bidi/>
              <w:spacing w:after="0" w:line="240" w:lineRule="auto"/>
              <w:rPr>
                <w:rFonts w:asciiTheme="majorBidi" w:hAnsiTheme="majorBidi" w:cstheme="majorBidi"/>
                <w:rtl/>
                <w:lang w:bidi="ar-DZ"/>
              </w:rPr>
            </w:pPr>
          </w:p>
          <w:p w:rsidR="00DB3FA9" w:rsidRPr="00DB3FA9" w:rsidRDefault="00DB3FA9" w:rsidP="00DB3FA9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36"/>
                <w:szCs w:val="36"/>
                <w:rtl/>
                <w:lang w:bidi="ar-DZ"/>
              </w:rPr>
            </w:pPr>
            <w:r w:rsidRPr="00DB3FA9">
              <w:rPr>
                <w:rFonts w:asciiTheme="majorBidi" w:hAnsiTheme="majorBidi" w:cstheme="majorBidi" w:hint="cs"/>
                <w:b/>
                <w:bCs/>
                <w:sz w:val="36"/>
                <w:szCs w:val="36"/>
                <w:rtl/>
                <w:lang w:bidi="ar-DZ"/>
              </w:rPr>
              <w:t xml:space="preserve">شبكة التقويم للوضعية </w:t>
            </w:r>
            <w:proofErr w:type="spellStart"/>
            <w:r w:rsidRPr="00DB3FA9">
              <w:rPr>
                <w:rFonts w:asciiTheme="majorBidi" w:hAnsiTheme="majorBidi" w:cstheme="majorBidi" w:hint="cs"/>
                <w:b/>
                <w:bCs/>
                <w:sz w:val="36"/>
                <w:szCs w:val="36"/>
                <w:rtl/>
                <w:lang w:bidi="ar-DZ"/>
              </w:rPr>
              <w:t>الإدماجية</w:t>
            </w:r>
            <w:proofErr w:type="spellEnd"/>
            <w:r w:rsidRPr="00DB3FA9">
              <w:rPr>
                <w:rFonts w:asciiTheme="majorBidi" w:hAnsiTheme="majorBidi" w:cstheme="majorBidi" w:hint="cs"/>
                <w:b/>
                <w:bCs/>
                <w:sz w:val="36"/>
                <w:szCs w:val="36"/>
                <w:rtl/>
                <w:lang w:bidi="ar-DZ"/>
              </w:rPr>
              <w:t xml:space="preserve"> </w:t>
            </w:r>
          </w:p>
          <w:p w:rsidR="00DB3FA9" w:rsidRPr="00DB3FA9" w:rsidRDefault="00DB3FA9" w:rsidP="00DB3FA9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36"/>
                <w:szCs w:val="36"/>
                <w:rtl/>
                <w:lang w:bidi="ar-DZ"/>
              </w:rPr>
            </w:pPr>
            <w:r w:rsidRPr="00DB3FA9">
              <w:rPr>
                <w:rFonts w:asciiTheme="majorBidi" w:hAnsiTheme="majorBidi" w:cstheme="majorBidi" w:hint="cs"/>
                <w:b/>
                <w:bCs/>
                <w:sz w:val="36"/>
                <w:szCs w:val="36"/>
                <w:rtl/>
                <w:lang w:bidi="ar-DZ"/>
              </w:rPr>
              <w:t>التنقيط : 08</w:t>
            </w:r>
          </w:p>
          <w:p w:rsidR="00DB3FA9" w:rsidRDefault="00DB3FA9" w:rsidP="00DB3FA9">
            <w:pPr>
              <w:bidi/>
              <w:spacing w:after="0" w:line="240" w:lineRule="auto"/>
              <w:jc w:val="center"/>
              <w:rPr>
                <w:rFonts w:asciiTheme="majorBidi" w:hAnsiTheme="majorBidi" w:cstheme="majorBidi"/>
                <w:rtl/>
                <w:lang w:bidi="ar-DZ"/>
              </w:rPr>
            </w:pPr>
            <w:r>
              <w:rPr>
                <w:rFonts w:asciiTheme="majorBidi" w:hAnsiTheme="majorBidi" w:cs="Times New Roman" w:hint="cs"/>
                <w:noProof/>
                <w:rtl/>
                <w:lang w:eastAsia="fr-FR"/>
              </w:rPr>
              <w:drawing>
                <wp:inline distT="0" distB="0" distL="0" distR="0" wp14:anchorId="761461D0" wp14:editId="06F95942">
                  <wp:extent cx="6241312" cy="7974419"/>
                  <wp:effectExtent l="0" t="0" r="7620" b="7620"/>
                  <wp:docPr id="11" name="Imag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lum bright="-20000" contrast="4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41415" cy="79745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B3FA9" w:rsidRDefault="00DB3FA9" w:rsidP="00DB3FA9">
            <w:pPr>
              <w:bidi/>
              <w:spacing w:after="0" w:line="240" w:lineRule="auto"/>
              <w:rPr>
                <w:rFonts w:asciiTheme="majorBidi" w:hAnsiTheme="majorBidi" w:cstheme="majorBidi"/>
                <w:rtl/>
                <w:lang w:bidi="ar-DZ"/>
              </w:rPr>
            </w:pPr>
          </w:p>
          <w:p w:rsidR="00DB3FA9" w:rsidRDefault="00DB3FA9" w:rsidP="00DB3FA9">
            <w:pPr>
              <w:bidi/>
              <w:spacing w:after="0" w:line="240" w:lineRule="auto"/>
              <w:rPr>
                <w:rFonts w:asciiTheme="majorBidi" w:hAnsiTheme="majorBidi" w:cstheme="majorBidi"/>
                <w:rtl/>
                <w:lang w:bidi="ar-DZ"/>
              </w:rPr>
            </w:pPr>
          </w:p>
          <w:p w:rsidR="00DB3FA9" w:rsidRPr="00902898" w:rsidRDefault="00DB3FA9" w:rsidP="00DB3FA9">
            <w:pPr>
              <w:bidi/>
              <w:spacing w:after="0" w:line="240" w:lineRule="auto"/>
              <w:rPr>
                <w:rFonts w:asciiTheme="majorBidi" w:hAnsiTheme="majorBidi" w:cstheme="majorBidi"/>
                <w:rtl/>
                <w:lang w:bidi="ar-DZ"/>
              </w:rPr>
            </w:pPr>
          </w:p>
        </w:tc>
      </w:tr>
    </w:tbl>
    <w:p w:rsidR="00821100" w:rsidRPr="003F2650" w:rsidRDefault="002F4B52" w:rsidP="002F4B52">
      <w:pPr>
        <w:bidi/>
        <w:jc w:val="center"/>
        <w:rPr>
          <w:rFonts w:asciiTheme="majorBidi" w:hAnsiTheme="majorBidi" w:cstheme="majorBidi"/>
          <w:sz w:val="28"/>
          <w:szCs w:val="28"/>
          <w:lang w:bidi="ar-DZ"/>
        </w:rPr>
      </w:pPr>
      <w:proofErr w:type="spellStart"/>
      <w:r>
        <w:rPr>
          <w:rFonts w:asciiTheme="majorBidi" w:hAnsiTheme="majorBidi" w:cstheme="majorBidi"/>
          <w:sz w:val="28"/>
          <w:szCs w:val="28"/>
          <w:lang w:bidi="ar-DZ"/>
        </w:rPr>
        <w:lastRenderedPageBreak/>
        <w:t>Belhocine</w:t>
      </w:r>
      <w:proofErr w:type="spellEnd"/>
      <w:r>
        <w:rPr>
          <w:rFonts w:asciiTheme="majorBidi" w:hAnsiTheme="majorBidi" w:cstheme="majorBidi"/>
          <w:sz w:val="28"/>
          <w:szCs w:val="28"/>
          <w:lang w:bidi="ar-DZ"/>
        </w:rPr>
        <w:t xml:space="preserve"> : </w:t>
      </w:r>
      <w:hyperlink r:id="rId26" w:history="1">
        <w:r w:rsidRPr="000A7542">
          <w:rPr>
            <w:rStyle w:val="Lienhypertexte"/>
            <w:rFonts w:asciiTheme="majorBidi" w:hAnsiTheme="majorBidi" w:cstheme="majorBidi"/>
            <w:sz w:val="28"/>
            <w:szCs w:val="28"/>
            <w:lang w:bidi="ar-DZ"/>
          </w:rPr>
          <w:t>https://prof27math.weebly.com/</w:t>
        </w:r>
      </w:hyperlink>
      <w:bookmarkStart w:id="0" w:name="_GoBack"/>
      <w:bookmarkEnd w:id="0"/>
    </w:p>
    <w:sectPr w:rsidR="00821100" w:rsidRPr="003F2650" w:rsidSect="00817B86">
      <w:headerReference w:type="default" r:id="rId27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90706" w:rsidRDefault="00090706" w:rsidP="00087B67">
      <w:pPr>
        <w:spacing w:after="0" w:line="240" w:lineRule="auto"/>
      </w:pPr>
      <w:r>
        <w:separator/>
      </w:r>
    </w:p>
  </w:endnote>
  <w:endnote w:type="continuationSeparator" w:id="0">
    <w:p w:rsidR="00090706" w:rsidRDefault="00090706" w:rsidP="00087B6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90706" w:rsidRDefault="00090706" w:rsidP="00087B67">
      <w:pPr>
        <w:spacing w:after="0" w:line="240" w:lineRule="auto"/>
      </w:pPr>
      <w:r>
        <w:separator/>
      </w:r>
    </w:p>
  </w:footnote>
  <w:footnote w:type="continuationSeparator" w:id="0">
    <w:p w:rsidR="00090706" w:rsidRDefault="00090706" w:rsidP="00087B6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87B67" w:rsidRPr="00087B67" w:rsidRDefault="00087B67" w:rsidP="00087B67">
    <w:pPr>
      <w:pStyle w:val="En-tte"/>
      <w:tabs>
        <w:tab w:val="left" w:pos="1134"/>
      </w:tabs>
      <w:jc w:val="center"/>
      <w:rPr>
        <w:b/>
        <w:bCs/>
        <w:color w:val="FF0000"/>
        <w:sz w:val="28"/>
        <w:szCs w:val="28"/>
        <w:rtl/>
        <w:lang w:val="en-US" w:bidi="ar-DZ"/>
      </w:rPr>
    </w:pPr>
    <w:r w:rsidRPr="00087B67">
      <w:rPr>
        <w:rFonts w:hint="cs"/>
        <w:b/>
        <w:bCs/>
        <w:color w:val="FF0000"/>
        <w:sz w:val="28"/>
        <w:szCs w:val="28"/>
        <w:rtl/>
        <w:lang w:val="en-US" w:bidi="ar-DZ"/>
      </w:rPr>
      <w:t xml:space="preserve">خياري محمد علي </w:t>
    </w:r>
    <w:r w:rsidRPr="00087B67">
      <w:rPr>
        <w:b/>
        <w:bCs/>
        <w:color w:val="FF0000"/>
        <w:sz w:val="28"/>
        <w:szCs w:val="28"/>
        <w:rtl/>
        <w:lang w:val="en-US" w:bidi="ar-DZ"/>
      </w:rPr>
      <w:t>–</w:t>
    </w:r>
    <w:r w:rsidRPr="00087B67">
      <w:rPr>
        <w:rFonts w:hint="cs"/>
        <w:b/>
        <w:bCs/>
        <w:color w:val="FF0000"/>
        <w:sz w:val="28"/>
        <w:szCs w:val="28"/>
        <w:rtl/>
        <w:lang w:val="en-US" w:bidi="ar-DZ"/>
      </w:rPr>
      <w:t xml:space="preserve"> </w:t>
    </w:r>
    <w:proofErr w:type="spellStart"/>
    <w:r w:rsidRPr="00087B67">
      <w:rPr>
        <w:rFonts w:hint="cs"/>
        <w:b/>
        <w:bCs/>
        <w:color w:val="FF0000"/>
        <w:sz w:val="28"/>
        <w:szCs w:val="28"/>
        <w:rtl/>
        <w:lang w:val="en-US" w:bidi="ar-DZ"/>
      </w:rPr>
      <w:t>تاغريبت</w:t>
    </w:r>
    <w:proofErr w:type="spellEnd"/>
    <w:r w:rsidRPr="00087B67">
      <w:rPr>
        <w:rFonts w:hint="cs"/>
        <w:b/>
        <w:bCs/>
        <w:color w:val="FF0000"/>
        <w:sz w:val="28"/>
        <w:szCs w:val="28"/>
        <w:rtl/>
        <w:lang w:val="en-US" w:bidi="ar-DZ"/>
      </w:rPr>
      <w:t xml:space="preserve"> الدراجي </w:t>
    </w:r>
    <w:r w:rsidRPr="00087B67">
      <w:rPr>
        <w:b/>
        <w:bCs/>
        <w:color w:val="FF0000"/>
        <w:sz w:val="28"/>
        <w:szCs w:val="28"/>
        <w:rtl/>
        <w:lang w:val="en-US" w:bidi="ar-DZ"/>
      </w:rPr>
      <w:t>–</w:t>
    </w:r>
    <w:r w:rsidRPr="00087B67">
      <w:rPr>
        <w:rFonts w:hint="cs"/>
        <w:b/>
        <w:bCs/>
        <w:color w:val="FF0000"/>
        <w:sz w:val="28"/>
        <w:szCs w:val="28"/>
        <w:rtl/>
        <w:lang w:val="en-US" w:bidi="ar-DZ"/>
      </w:rPr>
      <w:t xml:space="preserve"> عين ببوش أم البواقي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7377DE"/>
    <w:multiLevelType w:val="hybridMultilevel"/>
    <w:tmpl w:val="867CB98A"/>
    <w:lvl w:ilvl="0" w:tplc="FA2C1EB8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AD4337"/>
    <w:multiLevelType w:val="hybridMultilevel"/>
    <w:tmpl w:val="96663400"/>
    <w:lvl w:ilvl="0" w:tplc="5A98E606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F7D6254"/>
    <w:multiLevelType w:val="hybridMultilevel"/>
    <w:tmpl w:val="EC08730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04E30D5"/>
    <w:multiLevelType w:val="hybridMultilevel"/>
    <w:tmpl w:val="31C0DA0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2557D9A"/>
    <w:multiLevelType w:val="hybridMultilevel"/>
    <w:tmpl w:val="867CB98A"/>
    <w:lvl w:ilvl="0" w:tplc="FA2C1EB8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380431C"/>
    <w:multiLevelType w:val="hybridMultilevel"/>
    <w:tmpl w:val="0186CA2E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4827681"/>
    <w:multiLevelType w:val="hybridMultilevel"/>
    <w:tmpl w:val="FE2682F8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6FE3784"/>
    <w:multiLevelType w:val="hybridMultilevel"/>
    <w:tmpl w:val="1DB4F1F4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7F9623A"/>
    <w:multiLevelType w:val="hybridMultilevel"/>
    <w:tmpl w:val="C8841628"/>
    <w:lvl w:ilvl="0" w:tplc="967222CA">
      <w:start w:val="1"/>
      <w:numFmt w:val="arabicAlpha"/>
      <w:lvlText w:val="%1."/>
      <w:lvlJc w:val="left"/>
      <w:pPr>
        <w:ind w:left="78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05" w:hanging="360"/>
      </w:pPr>
    </w:lvl>
    <w:lvl w:ilvl="2" w:tplc="040C001B" w:tentative="1">
      <w:start w:val="1"/>
      <w:numFmt w:val="lowerRoman"/>
      <w:lvlText w:val="%3."/>
      <w:lvlJc w:val="right"/>
      <w:pPr>
        <w:ind w:left="2225" w:hanging="180"/>
      </w:pPr>
    </w:lvl>
    <w:lvl w:ilvl="3" w:tplc="040C000F" w:tentative="1">
      <w:start w:val="1"/>
      <w:numFmt w:val="decimal"/>
      <w:lvlText w:val="%4."/>
      <w:lvlJc w:val="left"/>
      <w:pPr>
        <w:ind w:left="2945" w:hanging="360"/>
      </w:pPr>
    </w:lvl>
    <w:lvl w:ilvl="4" w:tplc="040C0019" w:tentative="1">
      <w:start w:val="1"/>
      <w:numFmt w:val="lowerLetter"/>
      <w:lvlText w:val="%5."/>
      <w:lvlJc w:val="left"/>
      <w:pPr>
        <w:ind w:left="3665" w:hanging="360"/>
      </w:pPr>
    </w:lvl>
    <w:lvl w:ilvl="5" w:tplc="040C001B" w:tentative="1">
      <w:start w:val="1"/>
      <w:numFmt w:val="lowerRoman"/>
      <w:lvlText w:val="%6."/>
      <w:lvlJc w:val="right"/>
      <w:pPr>
        <w:ind w:left="4385" w:hanging="180"/>
      </w:pPr>
    </w:lvl>
    <w:lvl w:ilvl="6" w:tplc="040C000F" w:tentative="1">
      <w:start w:val="1"/>
      <w:numFmt w:val="decimal"/>
      <w:lvlText w:val="%7."/>
      <w:lvlJc w:val="left"/>
      <w:pPr>
        <w:ind w:left="5105" w:hanging="360"/>
      </w:pPr>
    </w:lvl>
    <w:lvl w:ilvl="7" w:tplc="040C0019" w:tentative="1">
      <w:start w:val="1"/>
      <w:numFmt w:val="lowerLetter"/>
      <w:lvlText w:val="%8."/>
      <w:lvlJc w:val="left"/>
      <w:pPr>
        <w:ind w:left="5825" w:hanging="360"/>
      </w:pPr>
    </w:lvl>
    <w:lvl w:ilvl="8" w:tplc="040C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9" w15:restartNumberingAfterBreak="0">
    <w:nsid w:val="199A71C0"/>
    <w:multiLevelType w:val="hybridMultilevel"/>
    <w:tmpl w:val="489AC982"/>
    <w:lvl w:ilvl="0" w:tplc="04090001">
      <w:start w:val="1"/>
      <w:numFmt w:val="bullet"/>
      <w:lvlText w:val=""/>
      <w:lvlJc w:val="left"/>
      <w:pPr>
        <w:ind w:left="83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5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7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9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1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3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5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7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94" w:hanging="360"/>
      </w:pPr>
      <w:rPr>
        <w:rFonts w:ascii="Wingdings" w:hAnsi="Wingdings" w:hint="default"/>
      </w:rPr>
    </w:lvl>
  </w:abstractNum>
  <w:abstractNum w:abstractNumId="10" w15:restartNumberingAfterBreak="0">
    <w:nsid w:val="1CD13380"/>
    <w:multiLevelType w:val="hybridMultilevel"/>
    <w:tmpl w:val="39746D68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F5371CA"/>
    <w:multiLevelType w:val="hybridMultilevel"/>
    <w:tmpl w:val="FCA882E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1C42166"/>
    <w:multiLevelType w:val="hybridMultilevel"/>
    <w:tmpl w:val="20722D12"/>
    <w:lvl w:ilvl="0" w:tplc="E1B6B71C">
      <w:start w:val="5"/>
      <w:numFmt w:val="arabicAlpha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54045BF"/>
    <w:multiLevelType w:val="hybridMultilevel"/>
    <w:tmpl w:val="0186CA2E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5515640"/>
    <w:multiLevelType w:val="hybridMultilevel"/>
    <w:tmpl w:val="3AC6359C"/>
    <w:lvl w:ilvl="0" w:tplc="813EB64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ED55D71"/>
    <w:multiLevelType w:val="hybridMultilevel"/>
    <w:tmpl w:val="0850695E"/>
    <w:lvl w:ilvl="0" w:tplc="381260B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0BA139A"/>
    <w:multiLevelType w:val="hybridMultilevel"/>
    <w:tmpl w:val="229AC540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67F5209"/>
    <w:multiLevelType w:val="hybridMultilevel"/>
    <w:tmpl w:val="564E85D4"/>
    <w:lvl w:ilvl="0" w:tplc="813EB64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3210C39"/>
    <w:multiLevelType w:val="hybridMultilevel"/>
    <w:tmpl w:val="63F66886"/>
    <w:lvl w:ilvl="0" w:tplc="5EE27EBA">
      <w:start w:val="1"/>
      <w:numFmt w:val="decimal"/>
      <w:lvlText w:val="%1."/>
      <w:lvlJc w:val="left"/>
      <w:pPr>
        <w:ind w:left="1143" w:hanging="360"/>
      </w:pPr>
      <w:rPr>
        <w:rFonts w:ascii="Arial" w:hAnsi="Arial" w:cs="Arial" w:hint="default"/>
        <w:b/>
        <w:bCs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65C09DF"/>
    <w:multiLevelType w:val="hybridMultilevel"/>
    <w:tmpl w:val="642A36D4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88F5B23"/>
    <w:multiLevelType w:val="hybridMultilevel"/>
    <w:tmpl w:val="A34ACCE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8940AB8"/>
    <w:multiLevelType w:val="hybridMultilevel"/>
    <w:tmpl w:val="ED34909E"/>
    <w:lvl w:ilvl="0" w:tplc="967222CA">
      <w:start w:val="1"/>
      <w:numFmt w:val="arabicAlpha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A596F1D"/>
    <w:multiLevelType w:val="hybridMultilevel"/>
    <w:tmpl w:val="0D20CF56"/>
    <w:lvl w:ilvl="0" w:tplc="967222CA">
      <w:start w:val="1"/>
      <w:numFmt w:val="arabicAlpha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B536F24"/>
    <w:multiLevelType w:val="hybridMultilevel"/>
    <w:tmpl w:val="0FEC28C0"/>
    <w:lvl w:ilvl="0" w:tplc="BA38B052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CD95D13"/>
    <w:multiLevelType w:val="hybridMultilevel"/>
    <w:tmpl w:val="E58CB61C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E097541"/>
    <w:multiLevelType w:val="hybridMultilevel"/>
    <w:tmpl w:val="848439F4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EF85326"/>
    <w:multiLevelType w:val="hybridMultilevel"/>
    <w:tmpl w:val="6AD87570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A786502"/>
    <w:multiLevelType w:val="hybridMultilevel"/>
    <w:tmpl w:val="97DAFE3C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FE4020B"/>
    <w:multiLevelType w:val="hybridMultilevel"/>
    <w:tmpl w:val="4FCE0F5C"/>
    <w:lvl w:ilvl="0" w:tplc="040C0001">
      <w:start w:val="1"/>
      <w:numFmt w:val="bullet"/>
      <w:lvlText w:val=""/>
      <w:lvlJc w:val="left"/>
      <w:pPr>
        <w:ind w:left="887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60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2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4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6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8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20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2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47" w:hanging="360"/>
      </w:pPr>
      <w:rPr>
        <w:rFonts w:ascii="Wingdings" w:hAnsi="Wingdings" w:hint="default"/>
      </w:rPr>
    </w:lvl>
  </w:abstractNum>
  <w:abstractNum w:abstractNumId="29" w15:restartNumberingAfterBreak="0">
    <w:nsid w:val="65583F6C"/>
    <w:multiLevelType w:val="hybridMultilevel"/>
    <w:tmpl w:val="F7D2B7DE"/>
    <w:lvl w:ilvl="0" w:tplc="967222CA">
      <w:start w:val="1"/>
      <w:numFmt w:val="arabicAlpha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D63355A"/>
    <w:multiLevelType w:val="hybridMultilevel"/>
    <w:tmpl w:val="E3A863A6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1D41B3E"/>
    <w:multiLevelType w:val="hybridMultilevel"/>
    <w:tmpl w:val="9F04CECE"/>
    <w:lvl w:ilvl="0" w:tplc="36C6A9D6">
      <w:start w:val="5"/>
      <w:numFmt w:val="arabicAlpha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2D94DB8"/>
    <w:multiLevelType w:val="hybridMultilevel"/>
    <w:tmpl w:val="B1B267D8"/>
    <w:lvl w:ilvl="0" w:tplc="967222CA">
      <w:start w:val="1"/>
      <w:numFmt w:val="arabicAlpha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3FC4DC5"/>
    <w:multiLevelType w:val="hybridMultilevel"/>
    <w:tmpl w:val="A2E0DE1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7CBB53DD"/>
    <w:multiLevelType w:val="hybridMultilevel"/>
    <w:tmpl w:val="736A3AAE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9"/>
  </w:num>
  <w:num w:numId="3">
    <w:abstractNumId w:val="18"/>
  </w:num>
  <w:num w:numId="4">
    <w:abstractNumId w:val="19"/>
  </w:num>
  <w:num w:numId="5">
    <w:abstractNumId w:val="20"/>
  </w:num>
  <w:num w:numId="6">
    <w:abstractNumId w:val="28"/>
  </w:num>
  <w:num w:numId="7">
    <w:abstractNumId w:val="26"/>
  </w:num>
  <w:num w:numId="8">
    <w:abstractNumId w:val="8"/>
  </w:num>
  <w:num w:numId="9">
    <w:abstractNumId w:val="22"/>
  </w:num>
  <w:num w:numId="10">
    <w:abstractNumId w:val="10"/>
  </w:num>
  <w:num w:numId="11">
    <w:abstractNumId w:val="5"/>
  </w:num>
  <w:num w:numId="12">
    <w:abstractNumId w:val="2"/>
  </w:num>
  <w:num w:numId="13">
    <w:abstractNumId w:val="3"/>
  </w:num>
  <w:num w:numId="14">
    <w:abstractNumId w:val="25"/>
  </w:num>
  <w:num w:numId="15">
    <w:abstractNumId w:val="21"/>
  </w:num>
  <w:num w:numId="16">
    <w:abstractNumId w:val="31"/>
  </w:num>
  <w:num w:numId="17">
    <w:abstractNumId w:val="32"/>
  </w:num>
  <w:num w:numId="18">
    <w:abstractNumId w:val="12"/>
  </w:num>
  <w:num w:numId="19">
    <w:abstractNumId w:val="15"/>
  </w:num>
  <w:num w:numId="20">
    <w:abstractNumId w:val="1"/>
  </w:num>
  <w:num w:numId="21">
    <w:abstractNumId w:val="33"/>
  </w:num>
  <w:num w:numId="22">
    <w:abstractNumId w:val="29"/>
  </w:num>
  <w:num w:numId="23">
    <w:abstractNumId w:val="27"/>
  </w:num>
  <w:num w:numId="24">
    <w:abstractNumId w:val="6"/>
  </w:num>
  <w:num w:numId="25">
    <w:abstractNumId w:val="34"/>
  </w:num>
  <w:num w:numId="26">
    <w:abstractNumId w:val="13"/>
  </w:num>
  <w:num w:numId="27">
    <w:abstractNumId w:val="0"/>
  </w:num>
  <w:num w:numId="28">
    <w:abstractNumId w:val="4"/>
  </w:num>
  <w:num w:numId="29">
    <w:abstractNumId w:val="14"/>
  </w:num>
  <w:num w:numId="30">
    <w:abstractNumId w:val="23"/>
  </w:num>
  <w:num w:numId="31">
    <w:abstractNumId w:val="11"/>
  </w:num>
  <w:num w:numId="32">
    <w:abstractNumId w:val="17"/>
  </w:num>
  <w:num w:numId="33">
    <w:abstractNumId w:val="24"/>
  </w:num>
  <w:num w:numId="34">
    <w:abstractNumId w:val="16"/>
  </w:num>
  <w:num w:numId="35">
    <w:abstractNumId w:val="3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817B86"/>
    <w:rsid w:val="00066E69"/>
    <w:rsid w:val="00076BF4"/>
    <w:rsid w:val="00087B67"/>
    <w:rsid w:val="00090706"/>
    <w:rsid w:val="000E61F1"/>
    <w:rsid w:val="001A67B3"/>
    <w:rsid w:val="001D118A"/>
    <w:rsid w:val="0022694C"/>
    <w:rsid w:val="00270ACA"/>
    <w:rsid w:val="002D0FB4"/>
    <w:rsid w:val="002D1A18"/>
    <w:rsid w:val="002F4B52"/>
    <w:rsid w:val="00311B83"/>
    <w:rsid w:val="003619B1"/>
    <w:rsid w:val="00393B6E"/>
    <w:rsid w:val="003D3D7A"/>
    <w:rsid w:val="003F2650"/>
    <w:rsid w:val="004119D6"/>
    <w:rsid w:val="0041226E"/>
    <w:rsid w:val="00423192"/>
    <w:rsid w:val="00480516"/>
    <w:rsid w:val="004A7546"/>
    <w:rsid w:val="004B235F"/>
    <w:rsid w:val="004C2DC3"/>
    <w:rsid w:val="0050274F"/>
    <w:rsid w:val="00505799"/>
    <w:rsid w:val="00511995"/>
    <w:rsid w:val="005614D0"/>
    <w:rsid w:val="005929DB"/>
    <w:rsid w:val="005A523B"/>
    <w:rsid w:val="006273E5"/>
    <w:rsid w:val="00677441"/>
    <w:rsid w:val="006832AB"/>
    <w:rsid w:val="006C6640"/>
    <w:rsid w:val="00710DC3"/>
    <w:rsid w:val="00782BA5"/>
    <w:rsid w:val="00795865"/>
    <w:rsid w:val="007A62A8"/>
    <w:rsid w:val="007A640F"/>
    <w:rsid w:val="00817B86"/>
    <w:rsid w:val="00821100"/>
    <w:rsid w:val="00904814"/>
    <w:rsid w:val="00914AA9"/>
    <w:rsid w:val="0091798B"/>
    <w:rsid w:val="0096688A"/>
    <w:rsid w:val="00985771"/>
    <w:rsid w:val="00A02F7D"/>
    <w:rsid w:val="00A64F53"/>
    <w:rsid w:val="00AC5E40"/>
    <w:rsid w:val="00AE6290"/>
    <w:rsid w:val="00AF6391"/>
    <w:rsid w:val="00B00A62"/>
    <w:rsid w:val="00B37304"/>
    <w:rsid w:val="00BA7505"/>
    <w:rsid w:val="00BD2298"/>
    <w:rsid w:val="00C13E9B"/>
    <w:rsid w:val="00C54369"/>
    <w:rsid w:val="00CB0455"/>
    <w:rsid w:val="00D00643"/>
    <w:rsid w:val="00D0554F"/>
    <w:rsid w:val="00D1342E"/>
    <w:rsid w:val="00D606F1"/>
    <w:rsid w:val="00D9542A"/>
    <w:rsid w:val="00DB3FA9"/>
    <w:rsid w:val="00E254B1"/>
    <w:rsid w:val="00E93AE3"/>
    <w:rsid w:val="00FA15C9"/>
    <w:rsid w:val="00FA42B4"/>
    <w:rsid w:val="00FC51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76E0038"/>
  <w15:docId w15:val="{46E41E82-2B57-40BF-97D4-019D250AF9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817B8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uiPriority w:val="34"/>
    <w:qFormat/>
    <w:rsid w:val="002D0FB4"/>
    <w:pPr>
      <w:ind w:left="720"/>
      <w:contextualSpacing/>
    </w:pPr>
    <w:rPr>
      <w:rFonts w:ascii="Calibri" w:eastAsia="Calibri" w:hAnsi="Calibri" w:cs="Arial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E93AE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E93AE3"/>
    <w:rPr>
      <w:rFonts w:ascii="Tahoma" w:hAnsi="Tahoma" w:cs="Tahoma"/>
      <w:sz w:val="16"/>
      <w:szCs w:val="16"/>
    </w:rPr>
  </w:style>
  <w:style w:type="character" w:styleId="Textedelespacerserv">
    <w:name w:val="Placeholder Text"/>
    <w:basedOn w:val="Policepardfaut"/>
    <w:uiPriority w:val="99"/>
    <w:semiHidden/>
    <w:rsid w:val="001A67B3"/>
    <w:rPr>
      <w:color w:val="808080"/>
    </w:rPr>
  </w:style>
  <w:style w:type="table" w:customStyle="1" w:styleId="Grilledutableau1">
    <w:name w:val="Grille du tableau1"/>
    <w:basedOn w:val="TableauNormal"/>
    <w:next w:val="Grilledutableau"/>
    <w:uiPriority w:val="59"/>
    <w:rsid w:val="005A523B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En-tte">
    <w:name w:val="header"/>
    <w:basedOn w:val="Normal"/>
    <w:link w:val="En-tteCar"/>
    <w:uiPriority w:val="99"/>
    <w:unhideWhenUsed/>
    <w:rsid w:val="00087B67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087B67"/>
  </w:style>
  <w:style w:type="paragraph" w:styleId="Pieddepage">
    <w:name w:val="footer"/>
    <w:basedOn w:val="Normal"/>
    <w:link w:val="PieddepageCar"/>
    <w:uiPriority w:val="99"/>
    <w:unhideWhenUsed/>
    <w:rsid w:val="00087B67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087B67"/>
  </w:style>
  <w:style w:type="character" w:styleId="Lienhypertexte">
    <w:name w:val="Hyperlink"/>
    <w:basedOn w:val="Policepardfaut"/>
    <w:uiPriority w:val="99"/>
    <w:unhideWhenUsed/>
    <w:rsid w:val="002F4B52"/>
    <w:rPr>
      <w:color w:val="0000FF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2F4B52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hyperlink" Target="https://prof27math.weebly.com/" TargetMode="External"/><Relationship Id="rId3" Type="http://schemas.openxmlformats.org/officeDocument/2006/relationships/settings" Target="settings.xml"/><Relationship Id="rId21" Type="http://schemas.openxmlformats.org/officeDocument/2006/relationships/image" Target="media/image9.png"/><Relationship Id="rId7" Type="http://schemas.openxmlformats.org/officeDocument/2006/relationships/image" Target="media/image1.jpeg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image" Target="media/image13.e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8.png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2.emf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image" Target="media/image11.png"/><Relationship Id="rId28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image" Target="media/image10.png"/><Relationship Id="rId27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16</Pages>
  <Words>2247</Words>
  <Characters>12360</Characters>
  <Application>Microsoft Office Word</Application>
  <DocSecurity>0</DocSecurity>
  <Lines>103</Lines>
  <Paragraphs>2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5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i</dc:creator>
  <cp:lastModifiedBy>hocine</cp:lastModifiedBy>
  <cp:revision>5</cp:revision>
  <cp:lastPrinted>2017-10-25T17:35:00Z</cp:lastPrinted>
  <dcterms:created xsi:type="dcterms:W3CDTF">2017-10-25T17:35:00Z</dcterms:created>
  <dcterms:modified xsi:type="dcterms:W3CDTF">2019-06-15T18:34:00Z</dcterms:modified>
</cp:coreProperties>
</file>